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2.xml" ContentType="application/inkml+xml"/>
  <Override PartName="/ppt/notesSlides/notesSlide9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7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8.xml" ContentType="application/inkml+xml"/>
  <Override PartName="/ppt/notesSlides/notesSlide15.xml" ContentType="application/vnd.openxmlformats-officedocument.presentationml.notesSlide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08" r:id="rId2"/>
    <p:sldId id="309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9" r:id="rId11"/>
    <p:sldId id="331" r:id="rId12"/>
    <p:sldId id="320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28" r:id="rId21"/>
    <p:sldId id="329" r:id="rId22"/>
    <p:sldId id="332" r:id="rId23"/>
    <p:sldId id="330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40" autoAdjust="0"/>
    <p:restoredTop sz="96729" autoAdjust="0"/>
  </p:normalViewPr>
  <p:slideViewPr>
    <p:cSldViewPr snapToGrid="0" snapToObjects="1">
      <p:cViewPr varScale="1">
        <p:scale>
          <a:sx n="105" d="100"/>
          <a:sy n="105" d="100"/>
        </p:scale>
        <p:origin x="832" y="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12-Oct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7T01:04:37.0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02 3170 6 0,'-6'0'3'0,"18"-8"-2"0,-12 8 4 15,0 0-5-15,0 0 1 16,0 0 1-16,0 0 0 16,0 0-2-16,3 0 0 15,0 0 2-15,-3 0 0 16,6 0 0-16,-3-6 0 16,3 4-1-16,0 2 1 15,0 0-1-15,0-3 1 16,3 1-2-16,-6-1 1 0,6-2-1 15,0-1 0-15,0 1 0 16,-1 2 0-16,4 1 0 16,0 2 0-16,0-6 0 15,0 6 0-15,-3 0 0 16,0 0 0-16,0 0 0 16,-3 0 1-16,0 6-1 31,-3-6 0-31,3-6 0 15,-3 12 0-15,-3-6 0 16,0 0 0-16,0 0 0 16,0 0 1-16,0 0 0 15,0 0 0-15,0 0 0 16,0 0 0-16,0 0 0 16,0 0 0-16,0 0-1 15,0-6 1-15,-3 6-1 0,0 0 1 16,0-2-2-16,0 2 1 15,0-11 0-15,0 6 0 16,0-3 0-16,0 0 0 16,-3 0 0-16,0-2 1 15,0 2-1-15,3-3 0 16,-3 0 0-16,3 1 1 16,-3-3-1-16,3-1 0 15,-3 1-1-15,0-5 1 0,0 2 0 16,3 0 0-16,0 3-1 15,0 2 1-15,3-2-1 16,0 2 1-16,0-2 0 16,0-3 0-16,3 3-1 15,0 0 1-15,0 2 0 16,3-5 0-16,0 3-1 16,0 0 1-16,0 2 0 15,0-5 0-15,3 6-1 16,0-1 1-16,0-2 0 15,0 2 0-15,3 3 0 16,0 0 0-16,0 1 0 16,2 1 0-16,4 1 0 15,3 2 0-15,-3 3-1 16,0 0 1-16,3 0 0 16,-3 0 0-16,-1 3 0 15,1 2 0-15,-3 1 0 16,3-1 0-16,-3 3 0 0,-3 0 1 15,0 2-1-15,0 6 1 16,-4-11-1-16,1 9 1 16,0-1-1-16,0 0 0 15,-3-2 0-15,0 2 1 16,0 0-1-16,0-2 1 16,-3-1-1-16,0 1 1 15,0 2-1-15,0 3 1 16,0-3-1-16,0 3 1 15,-3 0-1-15,0-3 1 0,0 3-1 16,0 0 0-16,0-3 1 16,0 3 0-16,0 0 0 15,0-5 0-15,-3 2-1 16,0 3 1-16,0-3 0 16,0-5 0-16,0 5-1 15,0 0 0-15,0 1 0 16,0-1 0-16,3-8 0 15,0 0 0-15,0 3 0 16,0-5 0-16,0 0 0 16,0-1 0-16,0 3 0 15,0 1 0-15,0-6-1 16,0 2 1-16,0 4 0 16,0-6 0-16,0 0-1 0,0 0 1 15,0 0 0-15,6 0 1 16,0 0-1-16,0 2 1 15,0-2 0-15,3 0 0 16,0 0-1-16,3 0 1 16,0 0 0-16,0 3 0 15,-1-3-1-15,1 0 1 16,0 0-1-16,0 0 0 16,0 3 0-16,-3-1 0 15,0 1-2-15,0-3 1 16,0 0-5-16,0-3 0 0,3 3-2 15,2 0 1-15</inkml:trace>
  <inkml:trace contextRef="#ctx0" brushRef="#br0" timeOffset="779.5664">4687 2635 11 0,'0'0'5'0,"0"-5"1"16,0 5 6-16,0 0-11 15,-3 0 1-15,3-3 1 16,-3 11 0-16,0-2-4 16,-3 4 1-16,0-2 2 15,0 5 1-15,-3 1-1 16,0 4 1-16,0 11-2 15,0-8 1-15,0 6-1 0,0-3 0 16,4 2-1-16,2-5 1 16,0 3-1-16,3 2 1 15,0 1-1-15,3-9 0 16,3 9 0-16,-1-1 1 16,1 1-1-16,0-6 1 15,3 3-1-15,0-11 1 16,0 3-1-16,6 0 1 15,0-8-3-15,-3 0 1 16,3 0-7-16,-3-6 1 0,2 4-1 16,1 1 1-16</inkml:trace>
  <inkml:trace contextRef="#ctx0" brushRef="#br0" timeOffset="3091.2593">4987 2831 5 0,'0'0'2'0,"0"13"3"15,0-5-1-15,0-2-3 16,0 4 1-16,0-2 0 16,-3 8 0-16,1 0-2 15,-1 5 0-15,3-8 2 16,0 0 1-16,0 6-2 15,0-6 0-15,0 3 0 16,0 0 1-16,0-6-2 16,0 1 1-16,0-3-1 15,0 0 1-15,0 0 0 16,0-8 0-16,0 0-1 0,3-11 1 16,2 1-1-1,1-1 1-15,3-2-1 0,0-3 1 16,3 0-1-16,0-5 0 15,3 2 0-15,0 4 0 16,3 4 0-16,-3-5 0 16,-1 6 0-16,1-1 0 15,0-2 0-15,0 5 0 16,3 0 0-16,-6 5 0 16,0 6 0-16,-3 2 0 15,3-2 1-15,-9 2 0 16,3 3 0-16,-3 0 1 15,-3 3-1-15,3 2 0 16,0 0 0-16,-3 0 1 16,5 0-2-16,-5-2 1 15,6 0-1-15,-3-3 1 16,3 5-1-16,-3-8 0 0,3 3-3 16,3 0 0-16,0 0-4 15,3-8 1-15</inkml:trace>
  <inkml:trace contextRef="#ctx0" brushRef="#br0" timeOffset="3631.6795">5544 2577 5 0,'-3'-3'2'0,"3"17"3"16,0-6-4-16,3 0 0 16,-3 7 1-16,0 7 1 15,0 1 1-15,0 4-4 16,0 7 0-16,0-2 2 16,-3-3 1-16,0 0-1 15,0 0 0-15,0 3-1 16,3-8 1-16,0 0-3 15,0-3 0-15,3 0-4 16,0 3 1-16</inkml:trace>
  <inkml:trace contextRef="#ctx0" brushRef="#br0" timeOffset="4141.3747">5752 2860 6 0,'0'0'3'0,"0"8"0"0,0-8 0 16,0 3-3-16,0 2 1 0,0-2-1 15,0 2 1-15,0 3-1 16,0 0 0-16,0 5 0 15,3-5 1-15,0 0-1 16,3 3 1-16,-3-4-1 16,3 1 0-16,0 3 0 15,3-8 0-15,0 2 0 16,0-2 1-16,0-3 0 16,0-3 0-16,0-5-1 15,3 0 1-15,-3-3 0 16,3 1 0-16,-4-3 0 15,1 5 0-15,-3-6 0 16,0 4 0-16,0-3 1 16,-3 2 0-16,-3-7 0 15,-3 2 1-15,-3 8-1 16,-3 5 0-16,0-2 0 16,1 5 1-16,-4 5-3 0,0-2 1 15,-3 2-1-15,3 0 0 16,-3 3-1-16,0 0 0 15,0 3-2-15,3-3 0 16,3 0-3-16,3 0 1 16</inkml:trace>
  <inkml:trace contextRef="#ctx0" brushRef="#br0" timeOffset="4999.0491">6208 2858 7 0,'0'-6'3'0,"0"-23"3"16,-3 24 1-16,0 2-5 0,0-5 1 16,-3 3 1-16,0 2 1 15,0 3-7-15,-6 0 1 16,-3 0 3-16,0 3 1 15,1 5-2-15,2 0 0 16,0 5-1-16,0-8 0 16,0 6 0-16,3 2 0 15,0 3-1-15,3-5 1 16,3 2 0-16,0 0 0 16,3 3 0-16,3-8 0 15,3 0 0-15,0-3 0 0,3-2 0 16,6-3 1-16,-3-6-1 15,3-1 1-15,0-4-1 16,-1 3 1-16,-2-5-1 16,0 5 1-16,-3-3-1 15,0-2 1-15,-3 5-1 16,0-2 0-16,-3 2 0 16,0 5 1-16,0-2-2 15,-3 5 1-15,3 2-1 16,-3 6 0-16,-3-2 0 15,3-1 1-15,-3 3-1 16,0 2 1-16,0 4-1 16,3 4 1-16,0-2 0 15,-3 5 0-15,3 3 0 16,0 5 0-16,0 0 0 16,0-2 0-16,0-4 0 0,0 4 1 15,-3-1-1-15,3 1 1 16,-3-6-1-16,0 0 0 15,0 0 0-15,0 6 0 16,0-6 0-16,0-5 1 16,0-3-1-16,0-2 0 15,-3-1 1-15,-3-2 0 16,-3 0 0-16,1-3 0 16,-4-2 0-16,0-3 0 15,-3 0-2-15,-3 0 1 0,0-3-5 16,0-5 0-16,6 0-2 15,7 1 1-15</inkml:trace>
  <inkml:trace contextRef="#ctx0" brushRef="#br0" timeOffset="5973.5102">6434 2850 6 0,'0'5'3'0,"0"8"-1"0,0-13 2 15,0 0-3-15,0 8 0 16,0 3 0-16,0 2 1 16,0 0-3-16,0 3 1 15,-3-8 1-15,3 2 1 16,0 1-1-16,0-3 0 16,-3 0 1-16,3-5 0 15,0 4-1-15,0-7 1 16,0 0 0-16,3-10 0 15,3 2-1-15,3-8 1 0,0 3-2 16,0 0 1-16,3 2-1 16,0-5 0-16,0 3 0 15,-1 0 1-15,1 2-1 16,-3 3 1-16,0 0 0 16,3 6 0-16,-3 2 0 15,-3 2 0-15,3-2 0 16,0 6 0-16,-6-1 0 15,0 3 0-15,3 0 0 16,-6 5 0-16,3 0 0 16,-3 3 1-16,3 0-2 15,0-5 1-15,-3 2-1 16,3 0 1-16,3-5-1 16,0-3 0-16,0 3-3 15,2-5 1-15,4-3-5 16,3-6 0-16</inkml:trace>
  <inkml:trace contextRef="#ctx0" brushRef="#br0" timeOffset="6618.7772">6884 2537 8 0,'0'0'4'0,"6"-5"0"0,-6 5 0 15,0 0-4-15,5 0 1 16,1 0 0-16,3 0 0 16,0 5-1-16,3 1 1 15,0 4 1-15,0 3 0 16,0 3 0-16,0 6 0 15,3 1 1-15,0-2 0 16,-4 3-1-16,-2 5 1 0,-3 3-1 16,0-3 1-16,-3-5-1 15,-3 5 0-15,-3-2-1 16,0 2 1-16,0-3-2 16,-3 6 1-16,0-3-2 15,0 8 0-15,-2-5-4 16,-4-8 0-16,-3-3-2 15,-3 3 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7T01:16:02.7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21 15767 4 0,'44'-3'2'0,"40"-2"-2"0,-58-1 2 16,4 1-2-16,6 2 1 15,8 3-1-15,-2 3 0 16,-3-3 0-16,8 5 0 16,10 1 0-16,-3-6 1 15,-1 2-1-15,10-2 0 16,-1 3 0-16,1-3 1 16,5 3-1-16,7-1 1 15,-7-2-1-15,3 0 0 0,1 3 0 16,-4 2 0-16,4-2 0 15,-4 2 0-15,4-2-1 16,-1-3 1-16,-2 5 0 16,-1 0 1-16,-2 1-2 15,2 4 1-15,0-7 0 16,4 2 1-16,-7-2-1 16,4-3 0-16,-4 5 0 15,-2-2 0-15,5 5 0 16,-2-6 0-16,2 4 0 15,-8-4 0-15,-1-2 0 16,4 0 1-16,-4-2-1 16,1-1 0-16,5-2 0 15,4-3 0-15,-10 0 0 16,4 0 0-16,-4-5 0 16,1 5 0-16,-4 0 0 15,1 0 0-15,-3 8 0 0,2-6 0 16,-5 4 0-16,-4-3 1 15,1-1-1-15,-3 1 0 16,-1 0 0-16,4-3 0 16,0 0 0-16,-7 5 0 15,4-2 0-15,0 2 0 16,-1-2 0-16,1 0 0 16,-6 2 0-16,-4 0 0 15,1 1 0-15,0-1 0 16,-1 0 0-16,-2 1 0 0,0-1 0 15,0 3 1-15,-4 0-2 16,1 0 0-16,3 3-1 16,6 2 1-16</inkml:trace>
  <inkml:trace contextRef="#ctx0" brushRef="#br0" timeOffset="18256.6198">2517 16820 3 0,'48'0'1'0,"-19"8"1"15,-14-8 2-15,9-3-3 16,9-2 0-16,8 5 0 15,10 0 0-15,0-8-2 16,5 8 0-16,4-8 2 16,8 2 0-16,-5 1-1 15,-1 2 0-15,7 3 0 16,2 0 0-16,-2-2 0 16,2-3 0-16,0 5 0 15,-2 0 0-15,5 0 0 16,-2 0 1-16,-4 0-1 15,1-8 0-15,-4 13 0 16,1-5 0-16,-4 3 0 16,7-3 0-16,-1 5 0 15,1-3 0-15,-4 1 0 16,0-3 0-16,-2 0 0 16,-3 3 0-16,-1-1 0 15,1 1 0-15,-1-3 0 16,1 0 0-16,-10 3 0 15,-2-3 1-15,0 0-2 16,-1 8 1-16,-2 0-1 16,-4-3 1-16,7-2-2 15,6 7 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7T01:18:51.4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41 5398 8 0,'-2'2'4'0,"4"-2"-2"0,-2 0 5 16,0 0-7-16,0 0 1 15,3-2 2-15,-3 2 1 16,3-3-4-16,3 0 0 16,0 1 2-16,-3 2 0 0,6 0 0 15,0 2 1-15,0-4-2 16,0 2 0-16,0 0 0 16,0 0 0-16,0-3 0 15,3 0 0-15,3 1 0 16,2-1 0-16,4-2-1 15,0 2 0-15,0-2 1 16,0 2 0-16,-3-2-1 16,-3 2 0-16,-1 1 0 15,-2-1 0-15,0-2 0 16,-3 5 0-16,-3-3 0 16,0 3 0-1,-6 0 0-15,3 0 1 16,-3 0-1-16,3 0 1 15,-3 0 0-15,0 0 0 16,0 0 0-16,0 0 0 16,0 0-1-16,0 0 1 0,0-5-1 15,0 5 1-15,-3-6-1 16,3 1 0-16,-3 0 0 16,0-1 0-16,-3-1 0 15,0-1 1-15,0-3-1 16,0 0 0-16,-3-2 0 15,0 3 0-15,1-6 0 16,-1 3 0-16,0-3-1 16,3-3 1-16,0-5 0 15,3 1 0-15,-3-1-1 16,3-3 1-16,0-2 0 16,3-5 0-16,-3 10 0 15,3-3 0-15,0 4 0 16,3-1 0-16,0 0-1 15,0 0 1-15,0 6 0 0,3-1 0 16,0 3-1-16,0 0 1 16,0 3 0-16,0 0 0 15,2 2 0-15,4 1 1 16,0-3-1-16,0-3 0 16,6 5 0-16,3-2 0 15,3 0 0-15,-3 2 0 16,-1 3 0-16,-2 0 0 15,0 0 0-15,0 0 0 16,0 0 0-16,-3 6 0 16,0 2 0-16,-1-3 0 15,1 3 0-15,-3 3 0 0,3-1 0 16,-3 1 0-16,0 0 0 16,0-1 0-16,0 1 0 15,-3 2 1-15,0 1-1 16,0-1 0-16,0 0 0 15,-4 6 1-15,4-3 0 16,-3 0 0-16,0-3 0 16,0 3 1-16,0 0-1 15,-3 5 1-15,0-2-1 16,-3-1 1-16,3 3-1 16,-3 1 0-16,0 1-1 15,0 1 1-15,0 0-1 16,0-5 1-16,0-3-1 15,0 8 1-15,0 0-1 16,-3 5 0-16,3 0 0 0,0 0 1 16,0 0-1-16,-3 6 0 15,0-12 0-15,0 7 1 16,0-4-1-16,-3 3 1 16,0-2-1-16,0 2 1 15,0-2-1-15,0-4 1 16,1-1-1-16,-1-4 1 15,0 1-1-15,0-1 1 16,0 1-1-16,0 2 0 16,0-2 0-16,0 5 0 15,0-6 0-15,3 3 0 0,0-2 0 16,0-3 0-16,0-3 0 16,0 6 0-16,0-6 0 15,3 0 0-15,0 1 0 16,0-1 1-16,0-2-1 15,0 2 0-15,0-2-1 16,0-1 1-16,0 1 0 16,0 0 0-16,3-1 0 15,0 1 0-15,0 0 0 16,0-1 0-16,0 1 0 16,3-1 0-16,0 1 0 15,0 0 1-15,0-3-1 16,3 2 0-16,0-2 0 15,0 0 1-15,-1 0-1 16,1 0 0-16,3 0 0 0,0 3 0 16,0-3 0-16,0 0 0 15,0 0 0-15,0 3 0 16,0-3 0-16,0 2 0 16,-3-2 0-16,-1 3 0 15,1-3 0-15,-3 3 1 16,0-3-1-16,0 0 1 15,-6 0-1-15,0 0 0 16,0 0-4-16,3-6 0 16,0-2-6-16,-3 3 0 15</inkml:trace>
  <inkml:trace contextRef="#ctx0" brushRef="#br0" timeOffset="8392.2364">11825 7900 4 0,'0'8'2'0,"9"-13"-1"0,-6 2 3 15,2 3-4-15,4 0 1 16,0 3 0-16,0-6 0 0,3 1-1 16,3 2 0-16,9-3 1 15,3 1 0-15,2 2 0 16,4-3 0-16,6 3 0 16,3 0 0-16,5 3-1 15,-2-3 1-15,-3 2-1 16,2-2 1-16,7 3-1 15,-4-1 1-15,-2 1-1 16,6 0 0-16,2-1 0 31,4 1 1-31,-4 0-1 16,-2-3 1-16,3 2-1 16,-1 4 0-16,-2-4 0 0,-4 1 1 15,4 0-1-15,0 2 0 16,-4 0-1-16,-2 0 1 15,-4-2 0-15,-2 2 0 16,-6-2 0-16,0 0 0 16,-1-1 0-16,-5 1 0 15,-3 0 0-15,-3-3 0 16,-3 2 0-16,-6-2 0 16,-1 3 0-16,-2 0 1 15,-3-1-1-15,0-2 1 16,-3 0 0-16,-3 0 1 0,0 0-1 15,0 0 0-15,0 0 0 16,-3 0 0-16,0 0-1 16,-3 0 1-16,0 3-1 15,-2-6 1-15,-1 3-1 16,-3 0 0-16,0 0 0 16,-3 0 0-16,0 0 0 15,-3 0 0-15,-3 0 0 16,-2 0 0-16,-4 0-1 15,-3 0 1-15,0 0 0 16,0 0 0-16,-5 3 0 16,2-1 0-16,-3-2 0 15,1 0 1-15,-1 0-1 16,0 3 0-16,-3-3 0 16,1 0 0-16,-7 0 0 15,0-3 0-15,4 1-1 0,-4-1 1 16,0 1 0-16,1 2 0 15,2-3 0-15,3 3 0 16,-5 0 0-16,-1-3 0 16,0 1 0-16,-2-1 1 15,2 3-1-15,7-5 0 16,-1 2 0-16,3 0 0 16,0 1 0-16,4 2 0 15,-1-3 0-15,3 3 0 16,3 0 0-16,6 0 0 0,1-3 0 15,5 1 0-15,0 2 0 16,3 0 1-16,0 0-1 16,6 0 0-16,0-3 0 15,3 1 0-15,0 2-1 16,0 0 1-16,3 0-1 16,0 0 0-16,3 0 0 15,3 0 1-15,6-3-1 16,3 3 1-16,9 0 0 15,3-3 0-15,2 3 0 16,7 0 1-16,6 0-1 16,8 3 0-16,1 0 0 15,0-3 1-15,2 0-1 16,1 0 0-16,-1 0 0 16,4 0 0-16,2 2 0 15,1 1 0-15,-4-1 0 0,-2 1 0 16,0-3 0-16,-4 0 0 15,-2 3 0-15,-4-1 0 16,-2-2 0-16,-3 0 1 16,-3 3-3-16,-1-3 1 15,-5 0-3-15,3 0 0 16</inkml:trace>
  <inkml:trace contextRef="#ctx0" brushRef="#br0" timeOffset="71090.7564">13492 7951 7 0,'0'-3'3'0,"0"11"-2"15,0-8 4-15,0 0-5 16,2 3 1 0,16-1 0-16,3 1 0 15,6 2-1-15,-3 1 0 16,3-1 1-16,-1 0 0 16,1 3 0-16,0-3 0 15,0 1-1-15,0-1 1 16,2 3 0-16,1-5 0 15,-3-1-1-15,0 1 0 16,-4-6 0-16,1 1 0 16,3-1 0-16,3 0 0 15,6-5-1-15,-4-2 1 16,4-4 0-16,0-1 0 16,-1-1-1-16,-2 3 1 15,0 2 0-15,-3 0 0 16,-4 3 0-16,-2 3 1 15,-3 0-1-15,-3 7 0 16,0-4 0-16,-3 4 0 0,-3 4 0 16,0 2 1-16,2 0-1 15,-2 2 0-15,0 1 0 16,3-3 0-16,3 0 0 16,0 0 0-16,0 0 1 15,6-3 0-15,-1-3 0 16,1 1 0-16,-3-3-1 15,0-3 1-15,0-2-1 16,-1 3 1-16,-2-1-1 16,0 3 0-16,0-3-1 15,0 3 1-15,-3 6 0 16,0-4 0-16,0 3 0 16,2 1 1-16,1-1-1 15,3 3 1-15,-3 0 0 16,3 0 0-16,3-5-1 15,2 2 0-15,1 0 0 0,0-2 0 16,0-1 0-16,3-2 0 16,-4 0 0-16,4 0 0 15,0-2 0-15,0 2 1 16,-1-3-1-16,1-2 0 16,-3 0 0-16,0 5 0 15,-3 0 0-15,-4-6 0 16,-2 1 0-16,0 5 1 15,0 5-1-15,3-2 1 16,0-6-1-16,-1-2 1 16,4 5-1-16,0 0 1 0,-3 0-1 15,0 0 0-15,0-3 0 16,-4 3 0-16,1 0 0 16,0 0 0-16,0-2 0 15,3-4 0-15,3 4-1 16,-1-1 0-16,4-5-4 15,0 0 1-15</inkml:trace>
  <inkml:trace contextRef="#ctx0" brushRef="#br0" timeOffset="297118.3612">11459 6787 2 0,'-24'18'1'0,"6"14"2"16,15-22-2-16,-6 4-1 16,0 4 0-16,-3 3 0 15,-3 3 1-15,-3 3-1 16,1 4 0-16,-4 4 0 16,0-4 1-16,0 7-1 15,0-4 1-15,0 8-1 16,3 1 1-16,1 2-1 0,2 5 1 15,3-3-1-15,3-4 1 16,3 2-1-16,0-3 0 16,3 6 0-16,6-6 0 15,0 3 0-15,3-3 0 16,3 1 0-16,6-6 0 16,0 5 0-16,-1-5 0 15,1-5 0-15,3 2 0 16,0-5 0-16,3-2 0 0,0-6 0 15,0-5 0-15,-4-3 0 16,1-2 1-16,3-1-1 16,0-2 1-16,0-5-1 15,6 0 1-15,-1-3-1 16,1-3 1-16,0-13-1 16,3 5 0-16,2-2 0 15,4-3 0-15,0-2 0 16,-3-1 1-16,-1-7-1 15,1-6 1-15,-3 3-1 16,0-5 0-16,2-1 0 16,-2-5 0-16,0 3 0 15,0 0 0-15,-3-2 0 16,-4-1 0-16,1 0-1 16,-6-2 1-16,0 2 0 15,-3-2 0-15,-6 2 0 16,0 3 0-16,-3 0 0 0,-3 0 1 15,0 0-1-15,-3 5 0 16,0 3 0-16,-3 5 0 16,0-2 0-16,-3 0 0 15,-3 2 0-15,0 0 0 16,0 5-1-16,-3-4 1 16,-3 1 0-16,0 1 1 15,-3 3-1-15,0-1 0 16,1 3 0-16,-1 0 1 15,0 3-1-15,0 0 0 0,-3 2 0 16,0-2 0-16,-3 5 0 16,1-2 1-16,-4 2-1 15,0 0 0-15,3 0 0 16,-2 3 0-16,-1-1 0 16,0 4 1-16,0-4-1 15,0 4 1-15,1-1-1 16,-1 3 0-16,3 3-1 15,0-1 1-15,0 6-2 16,1 0 0-16,-4 5-1 16,-9 9 0-16</inkml:trace>
  <inkml:trace contextRef="#ctx0" brushRef="#br0" timeOffset="437870.4973">13271 10059 4 0,'-3'-7'2'0,"6"9"-3"15,-3-2 2-15,0 0-1 16,3 0 0-16,3 0 0 16,6 0 1-16,3 0-2 15,3 0 1-15,6 0 0 16,5 0 1-16,1 0-1 16,3 0 0-16,6 0 0 15,2 0 0-15,4 3 0 16,-3-3 1-16,-1 2-1 15,7-2 0-15,5 3 0 16,1-3 0-16,3 0 0 16,8 0 0-16,4 0 0 15,-1 0 0-15,3 0 0 16,1 0 1-16,5 0-1 16,4 0 0-16,-4-3 0 15,0 3 0-15,1 3 0 16,-1 0 1-16,7 2-1 15,-1-2 0-15,-6-3 0 16,4 2 0-16,-1 4 0 16,0 2 1-16,4-3-1 15,-7 0 1-15,-5 0-1 0,2-2 0 16,-3 2 0-16,-2 3 0 16,5-2 0-16,1-1 0 15,-4 0 0-15,-2 0 0 16,2-5 0-16,-2 6 1 15,2-4-1-15,-6 4 0 16,4-4 0-16,-10-2 0 16,-2 3 0-16,0 0 0 15,-1 2 0-15,4-5 0 16,-7 0 0-16,-2 3 0 0,2-3 0 16,1 0 0-16,-3-6 0 15,-7 4 0-15,1-1 0 16,-3 0 0-16,2 1 0 15,-5-1 0-15,0 3 0 16,-4 0 1-16,-2 0-3 16,0 0 1-16</inkml:trace>
  <inkml:trace contextRef="#ctx0" brushRef="#br0" timeOffset="440333.2006">17635 9721 5 0,'-6'0'2'0,"-3"8"-1"0,6-8 3 16,0 2-4-16,-3-2 1 16,0 8 0-16,-3-2 1 15,0 4-3-15,-3 1 1 16,0 5 1-16,4 0 0 15,-1-1-1-15,3 4 1 16,0-3-1-16,3 0 1 0,3 2-1 16,3 3 0-16,0 1-1 15,3-1 1-15,3 0 0 16,2-3 1-16,1-4-1 16,0-4 0-16,3 1-1 15,0 2 1 1,3-8-2-16,0 1 0 15</inkml:trace>
  <inkml:trace contextRef="#ctx0" brushRef="#br0" timeOffset="440827.5553">17843 9787 4 0,'0'-11'2'0,"3"19"1"0,3-8 1 16,3-5-4-16,3 2 1 15,0-5 0-15,3 3 0 16,3 0-1-16,2 0 0 16,4 2 0-16,0 0 1 15,0-2-1-15,0 5 1 16,-3 0-1-16,-1 0 0 16,-5 3-1-16,0-1 1 15,-3-2-2-15,-3 6 0 16,-3-6 0-16,-6 5 0 0</inkml:trace>
  <inkml:trace contextRef="#ctx0" brushRef="#br0" timeOffset="441098.3708">17805 9877 3 0,'3'0'1'0,"0"-5"0"16,5 5 2-16,4 0-3 15,3 0 1-15,3-6 0 16,6 9 0-16,0-8-2 16,5 2 1-16,4 0 0 15,-3 1 1-15,0 2-1 0,0-6 0 16,-1 1-1-16,-2 2 1 15,-6 1-1-15,-3-3 0 16</inkml:trace>
  <inkml:trace contextRef="#ctx0" brushRef="#br0" timeOffset="441428.0586">17959 9713 5 0,'-6'34'2'0,"0"1"-1"16,3-25 4-16,0 6-5 15,0 0 1-15,1 0 0 16,-1-3 0-16,0 3-2 16,0 0 1-16,0-3 0 15,0 0 0-15,3-5-1 16,0 0 1-16,0-3-2 16,0-5 1-16,6-2-1 15,0-1 1-15</inkml:trace>
  <inkml:trace contextRef="#ctx0" brushRef="#br0" timeOffset="441670.0074">18046 9639 6 0,'0'8'3'0,"-3"-6"-3"0,3 4 6 16,0 7-5-16,-3 5 0 15,3 4 0-15,-3 1 0 0,0 6-1 16,3 3 0-16,0-11 0 16,0 1 1-16,0-1-1 15,0-3 0-15,0-2-2 16,0-3 1-16,3 1-2 16,6-6 1-16</inkml:trace>
  <inkml:trace contextRef="#ctx0" brushRef="#br0" timeOffset="442224.1522">18418 9808 3 0,'-3'13'1'0,"3"-2"1"0,3-6 0 0,0 3-2 16,0-5 1-16,3 2 0 16,0 3 1-16,3-5-2 15,2-3 0-15,1 0 1 16,0-6 0-16,3 1 0 15,-3-6 0-15,-3 1 0 16,0-3 1-16,-3-1-1 16,-3 1 1-16,-3-3 0 15,-6-2 0-15,0 5-1 16,-3 2 1-16,-3 3-2 16,0 5 0-16,0 6-1 15,0 5 1-15,0 5-1 16,4 0 0-16,-1 3-1 15,3-2 0-15,3-1-1 0,3-3 1 16</inkml:trace>
  <inkml:trace contextRef="#ctx0" brushRef="#br0" timeOffset="442659.6526">18775 9641 7 0,'-6'-26'3'0,"-3"13"0"0,9 7 4 0,0 1-6 16,-3 0 1-16,0 0 0 15,-3-1 0-15,0 1-3 16,-3 0 1-16,0 2 1 15,0 3 1-15,0 3-2 16,1-1 0-16,-1 4 0 16,0 7 0-16,0 5-1 15,3 4 1-15,0-1-1 16,3 3 1-16,0-1 0 16,3 4 0-16,0 2 0 15,0 3 0-15,0-6 0 16,0 3 0-16,3 0 0 15,0 0 1-15,0 1-1 0,0-7 1 16,0-1-1-16,-3-4 0 16,3-2-1-16,-6 0 1 15,6-3-3-15,-3-5 0 16,0-3-1-16,-3-2 0 16</inkml:trace>
  <inkml:trace contextRef="#ctx0" brushRef="#br0" timeOffset="442887.7034">18537 9840 6 0,'-3'-8'3'0,"6"0"-2"16,-3 8 5-16,6 0-6 15,3-3 0-15,3 3 0 16,-1-2 0-16,10-1 0 15,6 0 0-15,3 1-1 16,3-1 1-16,-1 0-2 16,-2 3 1-16</inkml:trace>
  <inkml:trace contextRef="#ctx0" brushRef="#br0" timeOffset="443559.635">19156 9872 5 0,'-3'26'2'0,"0"-10"-1"16,0-13 3-16,3 2-4 15,0-2 1-15,0 2-1 16,0-3 1-16,0 1-1 15,0-3 1-15,3-3 0 16,3-2 0-16,3 0 0 16,3-6 1-16,0-2-1 0,0-5 0 15,2-4-1-15,1 4 1 16,0-1-1-16,0 3 1 16,-3 3-1-16,0 0 0 15,0 5 0-15,-3 5 0 16,0 6 0-16,0 5 0 15,-3-3 0-15,0 3 0 16,-4 3 0-16,1-1 0 16,0 4 0-16,0-1 0 15,0 0 0-15,0-2 0 0,0-3 0 16,0-3 0-16,0 0-1 16,0 0 0-16,0-2-2 15,3 0 0-15</inkml:trace>
  <inkml:trace contextRef="#ctx0" brushRef="#br0" timeOffset="443921.9332">19528 9895 6 0,'18'-2'3'0,"12"-9"-2"0,-21 6 3 15,5 0-4-15,1-3 1 16,-3 0 0-16,-3 0 0 16,0-3-1-16,-3 3 1 15,-6-2 0-15,-3-1 1 16,-6 1-1-16,-6-1 0 15,0 6 0-15,0 2 1 16,1 3-2-16,-1 3 1 16,0-1-2-16,0 6 1 15,3 3-1-15,3-1 1 16,0-2-2-16,3 3 1 0,0-1-2 16,6-2 0-16</inkml:trace>
  <inkml:trace contextRef="#ctx0" brushRef="#br0" timeOffset="444325.3989">19846 9798 7 0,'-8'-11'3'0,"-7"0"0"15,12 6 3-15,-3 0-6 0,0 2 1 16,-3 3 0-16,0 3 0 16,0-1-2-16,0 6 1 15,-3 0 0-15,0 3 1 16,0-1-1-16,0 4 0 15,4-4 0-15,5 6 0 16,0-5 0-16,3-1 0 16,3-2 0-16,0 0 0 15,5-3 0-15,1-2 0 16,0-3-1-16,3 0 1 16,0-5-1-16,3-6 0 0,0-2-1 15,0 2 0-15,0-2-1 16,0-3 1-16</inkml:trace>
  <inkml:trace contextRef="#ctx0" brushRef="#br0" timeOffset="444972.0787">19957 9565 6 0,'-3'0'3'0,"-3"5"-3"15,3-2 6-15,0-1-6 16,-3 6 0-16,0 3 0 16,-3 7 1-16,0 1-1 15,0 5 0-15,0 2 0 0,-3-2 1 16,6-3-1-16,0 3 1 16,3-3-1-16,-3 3 0 15,3-6 0-15,3-2 0 16,0 0 0-16,3-5 0 15,0-1 0-15,3-4 0 16,3 2 0-16,3-6 1 16,0 3-1-16,3-2 1 15,0-3-2-15,3 3 1 16,0-6 0-16,2 3 1 16,4-3-1-16,0-2 0 0,-3 0 0 15,0-3 1-15,-3-3-1 16,-1 3 1-16,-2-2-1 15,-3-1 1-15,-3 1-1 16,-3-4 1-16,-3-1 0 16,-3 1 0-16,-3 4-1 15,0-1 0-15,-6 3 1 16,0 0 0-16,-3 0-1 16,3 6 1-16,-6 4-1 15,4 1 0-15,-1 2 0 16,0 3 1-16,3 3-2 15,0 10 1-15,3-2-1 16,0 2 1-16,3-5 0 16,3-3 0-16,0 0-1 15,0 0 1-15,3 0 0 16,3-2 1-16,6-3-1 0,3 0 1 16,0-3-1-16,5-5 0 15,1 0-2-15,-3-2 1 16,0-1-2-16,0 3 0 15,0-8-1-15,-3 3 1 16</inkml:trace>
  <inkml:trace contextRef="#ctx0" brushRef="#br0" timeOffset="445346.9293">20379 9771 7 0,'-12'8'3'0,"-11"-5"0"16,17-1 5-16,0 4-8 15,0-1 0-15,0 0 0 16,0 0 1-16,-3 6-1 16,6 0 0-16,0-1 0 15,3 1 0-15,0-6 0 16,3 6 0-16,0-3 0 15,6 0 0-15,-3-1 0 16,3-1 0-16,0-4 0 16,0 4 0-16,-1-1 0 15,-2 0 0-15,0 1 0 16,-3-1 0-16,-6 3 0 16,-3 0 1-16,-5 0 0 0,-4 2 0 15,-3-2-1-15,-3 0 1 16,6 0-3-16,3-3 1 15,3-2-3-15,6-6 1 16</inkml:trace>
  <inkml:trace contextRef="#ctx0" brushRef="#br0" timeOffset="446272.7376">19168 9845 4 0,'3'8'2'0,"-6"-13"1"15,3 7 1-15,-3 1-4 16,0 2 0-16,0 6 0 15,3-3 0-15,0 2 0 16,0 1 0-16,3 0 0 16,-3-1 0-16,3 1-1 15,0-1 1-15,3 1-2 16,3-3 1-16</inkml:trace>
  <inkml:trace contextRef="#ctx0" brushRef="#br0" timeOffset="447089.0961">20585 9742 4 0,'12'13'2'0,"-1"-2"0"0,-5-9 2 0,0 9-4 16,3 0 1-16,-3 2 1 15,0 3 0-15,-3 2-2 16,-3-2 0-16,-6 0 1 16,-3 2 1-16,-3-2-1 15,-2 0 0-15,-4 0-1 16,0-3 0-16,3-2-3 15,0-3 1-15</inkml:trace>
  <inkml:trace contextRef="#ctx0" brushRef="#br0" timeOffset="448558.0454">19513 9925 1 0,'6'5'0'0</inkml:trace>
  <inkml:trace contextRef="#ctx0" brushRef="#br0" timeOffset="449994.942">19522 9848 4 0,'-3'-3'2'0,"3"19"-1"16,0-13 2-16,0 2-3 15,0 3 0-15,0 0 0 16,0-3 0-16,3 0 0 15,0 1 0-15,0-1 0 16,3-2 1-16,0 2-2 16,3-2 0-16</inkml:trace>
  <inkml:trace contextRef="#ctx0" brushRef="#br0" timeOffset="485268.4314">13837 16962 6 0,'-3'-10'3'0,"0"5"0"15,3 5 4-15,-3-3-6 16,0 0 1-16,-3 3 0 16,0 0 0-16,0-2-3 15,-3 2 1-15,0 0 1 16,0 2 0-16,0 4-1 0,0 1 1 15,0 1-2-15,1 8 1 16,2 0-1-16,0-3 1 16,0 9 0-16,3-7 0 15,0 1-1-15,3 0 1 16,0-3 0-16,0 1 0 16,0-12-1-16,3 6 1 15,-3-8 0-15,6 6 0 31,-3 1 0-31,3-4 0 0,0 2 0 16,-1-2 0-16,1-6 0 16,3-2 0-16,0-3 0 15,3 0 1-15,0 0-1 16,0-2 0-16,0-3 0 16,-3-3 1-16,0 2-1 15,-3 6 0-15,0-5 0 16,0 5 1-16,-3 0 0 15,0 6 0-15,-3-4-1 16,0-2 1-16,0 6 0 16,0 2 0-16,0 0-2 15,0 0 1-15,0 0-1 16,0 2 1-16,0 6-1 16,3 0 0-16,0 6 0 15,0-1 0-15,-1-3 0 16,4 6 1-16,0-2 0 0,0-4 0 15,0-5 0-15,0 3 0 16,0 0-1-16,0-8 0 16,3 6-1-16,0-12 0 15,0 4-1-15,3-6 0 16</inkml:trace>
  <inkml:trace contextRef="#ctx0" brushRef="#br0" timeOffset="485584.6608">14078 16835 6 0,'-3'3'3'0,"0"-3"-3"15,3 3 4-15,0 2-4 16,0 3 0-16,-3 0 0 15,0 8 0-15,-3-3 0 16,0 6 1-16,3 4-1 16,3 4 1-16,0 2-1 15,3-3 1-15,3 3-1 16,0-7 1-16,0-6-1 16,3-6 0-16,0-5 0 15,0 3 1-15,0-2-2 16,3 4 0-16,-1-2-1 0,1-8 1 15</inkml:trace>
  <inkml:trace contextRef="#ctx0" brushRef="#br0" timeOffset="485883.6357">13962 16960 4 0,'12'0'2'0,"20"0"-1"16,-20 0 1-16,0 0-2 15,3 0 0-15,3 0 0 16,3 0 0-16,0 0-1 16,0-6 0-16,2 4 0 15,4-3 0-15</inkml:trace>
  <inkml:trace contextRef="#ctx0" brushRef="#br0" timeOffset="486440.4692">14617 16796 6 0,'-6'29'3'0,"6"11"-3"16,0-33 7-16,0 9-7 0,0-2 0 15,0-1 1-15,0 5 0 16,-3 3-2-16,3 1 1 16,0-1 0-16,3-3 1 15,0 4-1-15,3-7 1 16,0-1-2-16,0-4 1 16,-1 3-2-16,1-5 0 15</inkml:trace>
  <inkml:trace contextRef="#ctx0" brushRef="#br0" timeOffset="487009.4619">14899 16960 4 0,'3'-13'2'0,"0"7"1"0,-3 6 1 16,0-5-3-16,0 0 1 16,-3-3 1-16,0 0 0 15,-3 0-4-15,-2 3 1 16,-4 2 2-16,0 3 0 15,-3 0 0-15,0 3 0 16,0 5-1-16,0-3 0 16,3-3-1-16,0 4 0 0,3 4-1 15,1 4 0-15,-1 1 0 16,3 1 1-16,0 0-1 16,3 3 0-16,3-1 0 15,6-2 1-15,0-3 0 16,3 3 0-16,2-3-1 15,4-5 1-15,0 0-2 16,6 0 1-16,-3 0-1 16,0-8 1-16,6 5-2 15,2-2 1-15</inkml:trace>
  <inkml:trace contextRef="#ctx0" brushRef="#br0" timeOffset="487519.8304">15158 16978 9 0,'-6'-8'4'0,"-2"0"-2"0,5 6 8 16,0-4-9-16,0 6 1 15,-3 0 0-15,0 0 0 16,-3 0-3-16,3 6 0 15,-6-4 2-15,0 4 0 16,0 4-2-16,3 4 1 16,-3-1-1-16,6 3 0 0,-3 0 0 15,6-1 0-15,0-1 0 16,0-4 0-16,3 3 0 16,0-5 1-16,6-2-1 15,0-4 1-15,3 4 0 16,3-6 0-16,0-6-1 15,-3-2 1-15,3 0 0 16,0-5 0-16,0-3-1 16,0 0 1-16,-3 1-1 15,-1-1 1-15,-2 2 0 16,0 4 0-16,-3-1 0 16,0 3 1-16,0 6-1 15,-3 2 1-15,0 0-1 16,0 0 0-16,0 2 0 15,3 6 1-15,3 6-1 16,0-7 0-16,0 9 0 0,3-8 0 16,3 6-2-16,0-7 1 15,3 1-2-15,-3-8 1 16</inkml:trace>
  <inkml:trace contextRef="#ctx0" brushRef="#br0" timeOffset="488122.3607">14914 16944 5 0,'-6'8'2'0,"-3"-11"2"0,6 6 2 0,-3-1-5 15,-2 4 0-15,-4-4-1 16,-3 6 1-16,0 0-2 15,-3 6 1-15,-3-7-1 16,6 7 1-16,0-6-3 16,7-6 1-16</inkml:trace>
  <inkml:trace contextRef="#ctx0" brushRef="#br0" timeOffset="489037.2005">15501 16936 6 0,'-9'-3'3'0,"-24"6"-1"0,27-3 4 16,-6 3-6-16,0-1 0 0,0 1 0 15,3 2 1-15,0 0-2 16,4 1 1-16,-1-4 0 15,0 6 0-15,3-8-1 16,0 6 1-16,0-4-1 16,3-2 1-16,3 8-1 15,3-2 1-15,6-1 0 16,2 3 0-16,1 0-1 16,3 0 1-16,0 0 0 0,0 0 1 15,-6-1-1-15,3 1 0 16,-6 0 0-16,-3 0 1 15,-6 0 0-15,-3 5 0 16,-3-5 0 0,-3 0 0-16,-6 0 0 15,-3 0 0-15,3-3-1 16,0-2 1-16,3-3-4 0,3 0 1 16</inkml:trace>
  <inkml:trace contextRef="#ctx0" brushRef="#br0" timeOffset="489412.8233">15632 16812 8 0,'0'8'4'0,"3"-16"-2"15,-3 16 6-15,0 0-8 16,0-1 1-16,-3 9 0 16,0 3 1-16,0-3-2 15,0 0 1-15,0 7 0 16,0 1 0-16,3-3 0 15,0 6 1-15,3-3-2 16,0-3 1-16,3-5-1 16,3 2 0-16,0-7-2 15,2-1 1-15,1-4-2 16,0-4 0-16,3-4-1 0,0-4 1 16</inkml:trace>
  <inkml:trace contextRef="#ctx0" brushRef="#br0" timeOffset="489667.2691">15566 16960 5 0,'0'2'2'0,"3"-2"1"16,-3 0 2-16,0 0-5 16,6 0 0-16,0 0 0 15,3 0 0-15,3-2 0 16,6-4 0-16,3 6-2 16,2-2 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7T01:28:33.3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59 6874 9 0,'-3'-11'4'0,"3"3"-2"16,0 8 4-16,0 0-6 15,6-5 1-15,0 0 2 16,3 5 1-16,3 0-4 16,-1 2 0-16,4 1 2 15,0 0 0-15,0-1-1 16,0 1 1-16,6 2-1 15,3-5 0-15,2 3-1 16,4-3 0-16,-6-3-3 16,-3 1 0-16,-3 2-2 0,-3 0 1 15</inkml:trace>
  <inkml:trace contextRef="#ctx0" brushRef="#br0" timeOffset="287.0666">4077 7101 7 0,'3'-2'3'0,"9"4"0"16,-7-4 3-16,4-1-6 15,3-2 1-15,3 0 0 16,0-3 1-16,0 2-3 16,0 4 1-16,9-1 0 15,-1-2 1-15,7 2-1 16,-3-5 0-16,0 0-3 16,3-5 1-16</inkml:trace>
  <inkml:trace contextRef="#ctx0" brushRef="#br0" timeOffset="1507.7583">5047 6585 7 0,'-6'19'3'0,"0"0"0"0,6-14 2 0,0 8-4 16,0 8 0-16,0 6 1 15,0-11 0-15,0 13-2 16,3 5 1-16,0 0 1 15,0 1 0-15,-3-3 0 16,3-1 0-16,0-2-3 16,0-5 1-16,3-5-4 15,3-3 0-15</inkml:trace>
  <inkml:trace contextRef="#ctx0" brushRef="#br0" timeOffset="1922.7833">5297 6845 5 0,'-18'18'2'0,"27"-4"3"0,-6-9-1 0,0 5-4 16,0 1 1-16,3-3-1 15,0 3 1-15,3-1-1 16,3-2 0-16,0-3 1 16,3-5 0-16,-1-5 0 15,4-6 0-15,0-4 0 16,0-9 0-16,-3-3 1 16,-3 14 0-16,-3-3-1 15,-6-2 1-15,-6-1-1 16,-3 1 1-16,-6 2-1 15,0 3 1-15,-3 7-2 16,-6 6 1-16,0 6-1 16,1 4 1-16,2-10-2 15,3 8 1-15,6 3-1 16,6 2 0-16,6 3-3 16,6 0 0-16,3-3 0 0,6-5 0 15</inkml:trace>
  <inkml:trace contextRef="#ctx0" brushRef="#br0" timeOffset="2447.1574">5767 6794 11 0,'-9'-10'5'0,"-17"-1"0"0,20 9 9 0,-3 2-13 15,-3 2 0-15,-3 1 0 16,0-3 1-16,0 5-3 16,0 6 1-16,0 7 0 15,4-2 0-15,2 5 0 16,3-2 0-16,3-6-1 16,3 0 1-16,6 1 0 15,6-9 0-15,2 0 0 16,4-10 0-16,0-3 0 15,0-8 0-15,0 0 0 16,0-5 0-16,-6 10 0 16,-1 1 0-16,-2-3 0 15,-3 2 0-15,-3 3 0 16,0 0 0-16,-3 8 0 16,0 0 0-16,-3-5-1 0,3 10 1 15,3 19-1-15,0 5 1 16,0 8 0-16,3 8 0 15,-3-5 0-15,0 0 1 16,-3-1-1-16,0 1 1 16,-3-3-1-16,-3-11 1 15,-6 11 0-15,-11-5 0 16,-7 5 0-16,-3-2 1 16,-3-4-2-16,1-12 1 15,2-11-6-15,9-11 0 16</inkml:trace>
  <inkml:trace contextRef="#ctx0" brushRef="#br0" timeOffset="3439.5516">6122 6744 6 0,'-3'3'3'0,"3"0"2"0,0-1-3 0,3 6-2 0,0 0 1 15,0-5 0-15,2 10 1 16,-2 11-2-16,0 2 1 15,-3 3 1-15,0 3 1 16,0-5-1-16,3-1 0 16,0-8-1-16,-3-2 1 15,6-8-1-15,0-8 1 16,3-8-1-16,3-8 0 16,3-10-1-16,0 2 1 15,-3-8-1-15,3 17 1 16,0-1-1-16,-4 2 0 0,1 1-1 15,-3 5 0-15,0 0 1 16,0 6 0-16,0 10 1 16,0 5 0-16,0 8 0 15,-3 3 0-15,0 5 0 16,-3-5 1 0,3 0-4-1,3-6 1-15,0-10-5 16,8-8 1-16</inkml:trace>
  <inkml:trace contextRef="#ctx0" brushRef="#br0" timeOffset="3799.6197">6669 6853 8 0,'0'2'4'0,"0"-10"1"15,3 3 1-15,3 2-6 16,3 3 1-16,6 0 2 15,0-2 0-15,6-1-4 16,3 1 0-16,5-1 2 16,1-2 1-16,0-1-1 15,-3-2 0-15,-1 3-1 16,-2 8 0-16,-3-9-2 16,-3 1 0-16,-6 5-2 15,-3 3 0-15</inkml:trace>
  <inkml:trace contextRef="#ctx0" brushRef="#br0" timeOffset="4022.8018">6782 6686 10 0,'-3'29'5'0,"3"24"-3"0,3-48 6 16,0 19-6-16,-3 5 0 0,0 6 0 16,0 4 1-16,0 4-5 15,0-6 0-15,0-3-1 16,9-7 0-16</inkml:trace>
  <inkml:trace contextRef="#ctx0" brushRef="#br0" timeOffset="4550.3653">7631 6585 11 0,'-3'30'5'0,"-12"-1"0"15,12-19 6-15,0 6-10 16,0 8 0-16,0-6 1 16,-3 12 0-16,3 7-3 15,0 2 1-15,0 1 1 16,3-8 0-16,6 0-3 16,3-9 0-16,3-9-3 15,12-12 0-15</inkml:trace>
  <inkml:trace contextRef="#ctx0" brushRef="#br0" timeOffset="4894.4421">7771 6802 10 0,'3'14'5'0,"11"4"-4"0,-8-15 6 16,0 2-7-16,3-2 0 15,0 2 0-15,6-5 1 16,0 0-1-16,0-5 1 16,0-6-1-16,-3 1 1 0,3 2 0 15,-4 0 0-15,-2-6 0 16,-3 1 0-16,-3-3 0 16,-3-2 0-16,-6 5 1 15,-3 2 0-15,-5 6-1 16,-7 7 1-16,-3 6-2 15,3 6 1-15,0-6-1 16,6 7 0-16,6 4-1 16,6-3 0-16,6 0-4 15,6-3 1-15,9-5-1 16,6 0 1-16</inkml:trace>
  <inkml:trace contextRef="#ctx0" brushRef="#br0" timeOffset="5344.8248">8262 6752 15 0,'-9'-16'7'0,"-18"6"-5"0,21 7 14 15,-3 3-16-15,0 3 1 16,-6 5 0-16,0 2 0 16,1-2-2-16,-1 3 0 15,3 7 1-15,3-5 1 16,3 6-2-16,3 0 1 15,6-4 0-15,6-1 0 16,3-9 0-16,0-5 0 16,2-3-1-16,1-7 0 0,-3-4 0 15,0 4 0-15,-3 2 0 16,0 0 0-16,-3 0 1 16,-3 0 0-16,0 0 0 15,-3 8 1-15,0 0-1 16,3 5 1-16,0-2-1 15,0 10 1-15,3 14-1 16,0 7 0-16,0 6 1 16,-3 0 0-16,0-1-1 15,-3 4 1-15,0-1 0 16,0-10 0-16,-3-1 0 16,-3 4 0-16,-3-1 1 15,-3-7 0-15,-3 4-1 16,-6-9 1-16,-3-12-3 15,-8-10 0-15,-4-5-5 16,6-8 0-16</inkml:trace>
  <inkml:trace contextRef="#ctx0" brushRef="#br0" timeOffset="5675.5092">8738 6670 9 0,'-15'-2'4'0,"-3"12"1"16,12-5 0-16,-3 6-4 15,0 7 0-15,0-7 2 16,1 13 0-16,2 13-3 16,3-3 0-16,0 3 2 15,3 0 0-15,3 3-1 16,3-6 0-16,5-7-3 16,4-3 1-16,6-6-4 15,9-12 1-15</inkml:trace>
  <inkml:trace contextRef="#ctx0" brushRef="#br0" timeOffset="6049.9196">8979 6752 10 0,'-12'19'5'0,"3"-1"-2"0,9-10 5 15,-6 11-6-15,0 2 0 16,-3 5 0-16,3 1 1 16,3-3-4-16,0-3 0 15,3-3 2-15,0-7 1 16,6-11-2-16,6-5 1 0,3-14-1 16,3-2 0-16,3-8 0 15,-3 10 0-15,0 3-1 16,-3 3 1-16,-1 3-1 15,-2 2 1-15,0-3 0 16,-3 3 1-16,0 13 0 16,-3 6 1-16,0 5-1 15,-3 5 1-15,0 3 0 16,0 0 0-16,0-6-4 16,3 1 0-16,3-9-4 15,9-4 1-15</inkml:trace>
  <inkml:trace contextRef="#ctx0" brushRef="#br0" timeOffset="6321.4294">9318 6932 9 0,'6'5'4'0,"9"-7"-1"0,-3 2 3 16,3-6-6-16,3 4 1 0,0-3-1 16,3 5 1-16,-1-3-2 15,1-2 0-15,0-1-1 16,-3 1 0-16</inkml:trace>
  <inkml:trace contextRef="#ctx0" brushRef="#br0" timeOffset="6530.4082">9583 6794 13 0,'-3'-2'6'0,"6"60"-3"16,0-47 10-16,-3 5-13 16,0 5 0-16,0 3-1 15,3 2 1-15,-3-2-4 0,3-3 1 16,6-5-1-16,3-14 0 16</inkml:trace>
  <inkml:trace contextRef="#ctx0" brushRef="#br0" timeOffset="6786.0843">9807 6736 9 0,'5'0'4'0,"16"8"-2"0,-12-2 6 0,6 4-5 16,3-2 1-16,0 5 1 15,6 6 0-15,-3 5-7 16,-4-6 1-16,-2 17 4 16,-9-1 1-16,-6 3-3 15,-9-3 1-15,-6-2-6 16,-2-8 0-16,5-6-2 16,0-10 1-16</inkml:trace>
  <inkml:trace contextRef="#ctx0" brushRef="#br0" timeOffset="7206.4059">10458 6837 9 0,'6'0'4'0,"6"5"-1"16,-6-8 3-16,6 3-6 15,3 0 0-15,3 0 1 16,9 3 0-16,2 0-2 16,1-6 1-16,0 0 0 15,-3 3 0-15,-3 0-2 16,-1 0 1-16,-8 0-2 15,-3-2 1-15</inkml:trace>
  <inkml:trace contextRef="#ctx0" brushRef="#br0" timeOffset="7402.1081">10586 6734 7 0,'-9'5'3'0,"15"19"1"0,-3-16 5 15,0 0-7-15,3 7 1 16,0 12 1-16,-3 5 0 16,0 2-6-16,0 1 1 15,-3 2 2-15,3-8 1 16,0 0-6-16,9-5 0 16</inkml:trace>
  <inkml:trace contextRef="#ctx0" brushRef="#br0" timeOffset="8085.9321">11194 6816 16 0,'-3'5'8'0,"6"-10"-9"16,-3 5 12-16,0 0-12 0,0 0 1 15,0 0 0-15,0 0 0 16,6 2-1-16,2-2 0 15,4 0-3-15,6 0 0 16</inkml:trace>
  <inkml:trace contextRef="#ctx0" brushRef="#br0" timeOffset="8257.3408">11402 6842 9 0,'-3'5'4'0,"3"-2"-2"0,0-3 5 0,0 0-7 15,0 0 0-15,3-5-1 16,3-1 1-16,0-4-2 16,3-1 0-16,3 1-1 15,0 4 1-15</inkml:trace>
  <inkml:trace contextRef="#ctx0" brushRef="#br0" timeOffset="8348.0977">11551 6797 10 0,'12'16'5'0,"-3"-5"-6"16,-6-11 10-16,0 0-10 15,3 0 1-15,-3-6-5 16,5-2 0-16</inkml:trace>
  <inkml:trace contextRef="#ctx0" brushRef="#br0" timeOffset="8874.593">11991 6961 10 0,'0'-2'5'0,"18"-9"-4"16,-9 8 8-16,6-5-7 16,3 3 0-16,6 0 0 15,2 0 0-15,1-1-3 16,0 4 0-16,0 2 2 0,0 0 0 15,-1-6-2-15,-5 4 0 16,0-4-2-16,-3-2 0 16,-6 0-1-16,0-2 0 15</inkml:trace>
  <inkml:trace contextRef="#ctx0" brushRef="#br0" timeOffset="9068.6895">12197 6781 10 0,'-6'21'5'0,"6"-2"-6"0,0-3 9 0,0 8-8 16,-3 7 0-16,3 6 0 16,0-2 1-16,3-3-3 15,3-1 0-15,9-7-1 16,2-5 1-16</inkml:trace>
  <inkml:trace contextRef="#ctx0" brushRef="#br0" timeOffset="9415.5104">12727 6633 6 0,'3'3'3'0,"-12"-3"-1"0,12 5 4 15,-6 6-5-15,0 7 0 0,0 3 1 16,0-7 1-16,0 15-4 16,0 5 1-16,0 0 1 15,0 1 1-15,3-3-2 16,6-3 1-16,0 0-4 16,6-13 0-16</inkml:trace>
  <inkml:trace contextRef="#ctx0" brushRef="#br0" timeOffset="9732.037">12914 6927 8 0,'6'16'4'0,"15"-11"-1"0,-15-8 3 16,3-5-6-16,3-5 0 15,0 0 1-15,2-11 0 16,-2 3-1-16,0 5 0 16,-3-2 2-16,-3-4 0 15,-3-1 0-15,-6 1 1 16,-3 1 0-16,-3 8 0 16,-6 8-1-16,0 7 0 15,1 6-2-15,-4 6 1 16,3-4-2-16,3 3 1 15,6 3-3-15,6-5 0 16,6-1-3-16,9-7 1 16</inkml:trace>
  <inkml:trace contextRef="#ctx0" brushRef="#br0" timeOffset="10194.0201">13244 6707 13 0,'-11'0'6'0,"-10"8"-2"15,15-3 10-15,-6 1-14 16,0 4 0-16,0 1 0 16,0-6 1-16,6 11-2 15,3 3 1-15,3-4-1 16,0 4 1-16,6-1-1 15,3-4 1-15,3-6-2 0,0-3 1 16,0-2-1-16,-3-9 0 16,3-4 0-16,-3-4 1 15,0 1-1-15,-4 5 1 16,1 0 1-16,-3 0 1 16,0 0 1-16,-3 3 0 15,0 5-2-15,0 0 1 16,0 0 0-16,0 3 0 15,3 13-1-15,0 5 0 16,3 13 0-16,-3 1 0 16,0 4 1-16,0-4 0 0,0 2-1 15,0 0 0-15,-3 0 1 16,-3 3 1-16,0-6-1 16,-6 3 0-16,-6 5 0 15,-5 1 0-15,-7-17-5 16,0-7 0-16</inkml:trace>
  <inkml:trace contextRef="#ctx0" brushRef="#br0" timeOffset="10689.111">13462 6652 7 0,'6'-8'3'0,"9"5"2"0,-6 3-2 0,2 3-2 15,4 2 0-15,0 3 0 16,3 3 1-16,-3-1-3 16,-3 3 1-16,0 1 1 15,-6 1 0-15,-9 1 0 16,0-8 1-16,-9 11-1 15,0-6 1-15,0 3 0 16,-3 0 1-16,6-3-1 16,3 0 0-16,0-2-1 15,3 2 0-15,6-5-1 16,9-3 1-16,9 1-2 16,3-6 1-16,3-6-5 15,-1-4 1-15,4-6-1 16,3 3 0-16</inkml:trace>
  <inkml:trace contextRef="#ctx0" brushRef="#br0" timeOffset="11051.7368">13890 6771 9 0,'9'5'4'15,"9"0"-2"-15,-9-2 5 0,3-6-7 16,3 6 0-16,6-3 0 16,3 3 0-16,-1 2 0 15,4 0 0-15,0 0-1 16,0-5 0-16,-3 6-2 16,-4-4 1-16,-2-2-1 15,-3 0 1-15</inkml:trace>
  <inkml:trace contextRef="#ctx0" brushRef="#br0" timeOffset="11262.384">14060 6644 10 0,'-9'-6'5'0,"3"1"-4"0,6 8 10 15,0 2-9-15,-3 6 1 16,0 7 1-16,0 6 0 15,0 0-5-15,0-3 0 16,-6 27 3-16,0 2 1 16,3 3-6-16,1-8 0 15,13-8-2-15,4-11 0 16</inkml:trace>
  <inkml:trace contextRef="#ctx0" brushRef="#br0" timeOffset="11694.3265">14724 6630 4 0,'-3'0'2'0,"-9"24"7"0,9-10-1 15,0 7-8-15,-3-3 1 16,3 3 1-16,0 14 1 0,3-1-4 16,0 3 1-16,0 0 0 15,3-8 0-15,3-5-3 16,3-3 1-16</inkml:trace>
  <inkml:trace contextRef="#ctx0" brushRef="#br0" timeOffset="11996.3571">14923 6906 5 0,'18'18'2'0,"9"-18"2"15,-18 0 0-15,0-5-4 16,3-3 1-16,0-3-1 16,2-7 1-16,1-6-1 15,-3 13 1-15,-3-2 1 0,-3 0 1 16,-9 0 0-16,-6-3 1 16,-6 5-1-16,-8 3 0 15,-1 6-1-15,0 4 1 16,0 6-3-16,3-2 0 15,3 9-1-15,6-1 0 16,7 4-3-16,7-2 1 16,13-5-2-16,9-6 1 15</inkml:trace>
  <inkml:trace contextRef="#ctx0" brushRef="#br0" timeOffset="12461.8915">15227 6787 12 0,'-3'-3'6'0,"-9"8"-2"16,9-5 10-16,-3-2-14 15,-3 2 1-15,0 0 0 16,0 7 0-16,3 4-2 16,3 5 0-16,0 0 1 15,3 2 0-15,6-4-1 16,0-1 0-16,3-5-2 15,3-3 0-15,0-5 0 16,0-8 0-16,3-2 0 16,-3-6 1-16,-3-3 0 15,0 6 1-15,-3 8 3 0,-4-3 0 16,1 0 1-16,-3 0 1 16,0 2-1-16,0 6 0 15,0 0-1-15,0 3 1 16,0-3-3-16,0 8 1 15,3 13-2-15,0 6 1 16,3 10 0-16,0 2 0 16,3 4 0-16,-3 4 1 15,3-2-1-15,-3-8 1 16,-3-5 0-16,0 5 0 16,-3 0 0-16,-3-5 0 15,-6 0 0-15,-6-11 1 0,-6-5-2 16,-2-8 0-16,-7-16-5 15,6-5 0-15</inkml:trace>
  <inkml:trace contextRef="#ctx0" brushRef="#br0" timeOffset="12884.0036">15641 6638 10 0,'-3'0'5'0,"6"-8"0"0,0 11 1 16,0 5-5-16,0 5 1 0,-1 8 1 15,4 6 1-15,-3-3-4 16,-3 18 0-16,0 0 3 15,-3 6 0-15,-3 5-1 16,1-3 0-16,-1 0-7 16,6-7 1-16,9-14-2 15,5-13 1-15</inkml:trace>
  <inkml:trace contextRef="#ctx0" brushRef="#br0" timeOffset="15238.0825">14542 7340 5 0,'15'-3'2'0,"36"-34"1"0,-33 24 2 16,11-9-4-16,16-9 0 16,18-6 0-16,17-8 1 15,0-6-3-15,7-4 1 16,-1-9 1-16,3 11 0 15,-2 6 0-15,-16 4 0 0,-9 4 0 16,-5 4 0-16,-6 4 0 16,-4 7 0-16,-2 3-1 15,-6 2 1-15,2 1 0 16,-8-6 0-16,0 5-1 16,-4 3 1-16,-5 1-1 15,-6 1 0-15,-3 1 1 16,-3 2 0-16,-3 4-3 15,-3-1 0-15,-3 2-2 16,3 1 0-16,-6 0 0 16,-3-3 0-16</inkml:trace>
  <inkml:trace contextRef="#ctx0" brushRef="#br0" timeOffset="15689.198">15694 6458 4 0,'9'8'2'0,"15"-10"-1"0,-15-1 3 0,3 6-4 16,3-1 0-16,0 1 0 15,5 0 1-15,-2-1-1 16,0-2 0-16,0-2 0 15,0 4 0-15,-3-2 0 16,-3 0 1-16,-1 3-1 16,-2 0 1-16,-3 2-1 15,-6 3 1-15,-3 5 0 16,-3 0 0-16,-2 1-1 16,-4 4 1-16,3-2-1 15,0 0 1-15,3-3-3 16,0 0 0-16</inkml:trace>
  <inkml:trace contextRef="#ctx0" brushRef="#br0" timeOffset="16274.6586">15778 5882 5 0,'-3'24'2'0,"3"31"1"15,3-36 1-15,2-4-4 0,1 12 0 16,0-3 0-16,3-3 1 16,3-8-1-16,6 3 1 15,6-8 0-15,3-3 0 16,2-7 0-16,1-12 1 16,-3-7-1-16,-6 0 1 15,-3-5 0-15,-6-4 0 16,-6-4 0-16,-6 5 0 15,-9 3-1-15,-9 4 1 16,-6 4-1-16,-6 5 0 16,0 5-2-16,-2 5 1 15,-1 11-1-15,6 5 1 0,9 0-5 16,12 1 1-16</inkml:trace>
  <inkml:trace contextRef="#ctx0" brushRef="#br0" timeOffset="21380.2017">16287 6662 9 0,'2'3'4'0,"16"7"-2"0,-9-7 4 16,3 0-5-16,3 2 0 15,6 0 2-15,3 1 0 16,0-1-3-16,-1 3 0 15,-2-3 1-15,0 0 1 16,-3 1-1-16,0-1 1 16,-3-2-1-16,-6-1 0 0,-1 1 0 15,-2 0 1-15,-3-1 0 16,-3-2 0-16,-3 3-1 16,-3 2 1-16,-2 0-1 15,-4 1 1-15,-12 12-2 16,-3 1 0-16,-6 5 0 15,4-1 1-15,5-1-2 16,3-4 1-16,6-5-4 16,3 1 1-16,3-4-3 15,3-5 0-15</inkml:trace>
  <inkml:trace contextRef="#ctx0" brushRef="#br0" timeOffset="21649.7116">16626 6869 10 0,'-6'-11'5'0,"-3"22"3"0,6-6 4 16,-3 3-11-16,-3 5 1 15,-3 6-1-15,-6 2 1 16,-3 8-3-16,-2-3 1 0,-10 6 1 16,0-3 0-16,0 0-6 15,7-5 1-15,5-5-1 16,3-9 0-16</inkml:trace>
  <inkml:trace contextRef="#ctx0" brushRef="#br0" timeOffset="43932.8829">17188 6363 6 0,'-6'-8'3'0,"3"27"-1"0,3-17 3 15,-3 12-4-15,1 4 0 16,-1 6 1-16,-3 13 0 16,0 0-2-16,0 0 1 0,0 3 1 15,-3 2 0-15,3-7 0 16,0-6 0-16,0 2-1 16,3 1 0-16,3 0-4 15,0-11 0-15,3-2-1 16,3-6 0-16</inkml:trace>
  <inkml:trace contextRef="#ctx0" brushRef="#br0" timeOffset="44290.6275">17266 6816 5 0,'18'21'2'0,"5"-16"0"0,-14-5 2 16,6-5-4-16,6-8 1 15,-3 5 0-15,-3 5 1 16,0-2-2-16,-3-6 0 16,0-5 1-16,-6-2 1 15,-1-3 1-15,-5-1 0 16,0 4-1-16,-3 2 1 15,-5 3 0-15,-4 5 0 16,-3 3-2-16,-3 7 0 16,-3 6-1-16,-3 5 0 15,6 3-2-15,6 3 1 0,4-3-2 16,5-3 1-16,3-3-3 16,6 1 1-16</inkml:trace>
  <inkml:trace contextRef="#ctx0" brushRef="#br0" timeOffset="44785.9312">17688 6665 9 0,'-8'-3'4'0,"-13"11"0"15,12-3 5-15,-6 6-9 16,0 2 0-16,-3 3-1 15,3 3 1-15,3-14-1 16,3 6 1-16,1 2-1 16,5-3 1-16,3 1-1 0,5-6 0 15,4-2 0-15,6-3 0 16,3 0-1-16,0 2 1 16,0-2 0-16,0-5 1 15,-6-3 0-15,0-2 1 16,-4-4 0-16,-2 1 0 15,0 3 1-15,-3 2 1 16,0 2-1-16,-3 6 0 16,0 3 0-16,0 8 0 15,0-3-1-15,-3 2 0 0,3 17-1 16,0-1 1-16,0 3-1 16,0 6 1-16,0 2-1 15,0 0 1-15,-3-6 0 16,0-1 0-16,-3 1 0 15,-5-4 0-15,-4-3 0 16,-6-3 1-16,-6-5-1 16,6-3 0-16,-6-8-3 15,4-5 1-15,5-5-5 16,6-3 1-16,3-3-1 16,12-7 0-16</inkml:trace>
  <inkml:trace contextRef="#ctx0" brushRef="#br0" timeOffset="48464.9641">18013 6379 5 0,'0'32'2'0,"0"10"0"0,0-31 0 16,0 2-3-16,0 0 0 15,0 3-1-15,-3 3 0 16</inkml:trace>
  <inkml:trace contextRef="#ctx0" brushRef="#br0" timeOffset="53099.7411">18007 6403 3 0,'6'-5'1'0,"12"-30"2"16,-9 30 1-16,3-6-4 15,0 3 1-15,2 0 0 16,-2 3 0-16,0 5-1 16,0-5 0-16,-3 0 2 15,0 5 0-15,0 5-1 16,3 0 1-16,-6 8 0 16,3-2 1-16,-3 5-2 15,0-3 1-15,-3 0-1 0,3 3 0 16,-3 0-3-16,5 0 1 15,-2-3-3-15,0-2 1 16</inkml:trace>
  <inkml:trace contextRef="#ctx0" brushRef="#br0" timeOffset="53478.2723">17825 6673 6 0,'3'0'3'0,"0"0"0"0,6-3 2 16,0 1-5-16,3-4 1 15,6 1 0-15,6-3 0 16,9 0-1-16,5 5 1 16,4-2 1-16,8-3 0 15,7 0-1-15,-3 3 1 16,-4-3-1-16,-5 0 1 15,-6 3-2-15,-7-1 0 0,-5 1-4 16,-6 0 0-16</inkml:trace>
  <inkml:trace contextRef="#ctx0" brushRef="#br0" timeOffset="53913.829">18126 6810 5 0,'15'3'2'0,"9"-29"2"15,-18 20-1-15,3 9-3 0,-3 0 0 16,-6 4 0-16,-3 7 1 16,-6 2-1-16,-3 2 1 15,-3 3 0-15,-3 0 1 16,0-2-1-16,0-3 1 16,6-3-1-16,0-2 0 15,4-1 1-15,2-2 0 16,0 0-1-16,6 0 0 15,3-3 1-15,3 1 0 0,5-1-1 16,1 0 1-16,3-2-1 16,0 5 0-16,3-6-1 15,3-2 1-15,0 0-4 16,5-7 1-16,-2 4-3 16,0 0 0-16</inkml:trace>
  <inkml:trace contextRef="#ctx0" brushRef="#br0" timeOffset="54365.5636">18656 6763 5 0,'12'0'2'0,"20"5"1"0,-20-5-1 0,9 0-2 16,0 0 0-16,0 0 0 15,3 3 0-15,0-1 0 16,-1 1 0-16,1 0 0 15,-3-1 0-15,-3-2 0 16,-3 0 0-16,-3 0-1 16,0 0 0-16</inkml:trace>
  <inkml:trace contextRef="#ctx0" brushRef="#br0" timeOffset="54605.0063">18840 6638 10 0,'-3'14'5'0,"-3"28"-6"0,6-29 11 16,0 6-10-16,-3-6 0 15,3 0 0-15,0 6 1 16,0-1-1-16,0-2 0 15,0 0-3-15,3-3 0 16,0 0 0-16,3 3 1 16</inkml:trace>
  <inkml:trace contextRef="#ctx0" brushRef="#br0" timeOffset="55040.0415">19254 6485 8 0,'-9'24'4'0,"-3"31"-4"0,9-41 8 16,0 4-8-16,-3 6 1 16,3 2-1-16,-3 3 1 15,1-7-2-15,2-4 1 0,0-2-2 16,3-5 1-16,0-1-2 16,3-2 1-16</inkml:trace>
  <inkml:trace contextRef="#ctx0" brushRef="#br0" timeOffset="55356.7832">19510 6723 8 0,'12'-29'4'0,"-15"-3"-1"0,0 24 8 15,-3 3-10-15,-3 0 1 16,-3-1-1-16,-3 4 1 16,-5 2-4-16,-1 2 1 15,0 9 1-15,3 2 0 16,3 3-1-16,3 3 0 15,3-4-2-15,6 1 1 16,3-5-1-16,6-3 0 16</inkml:trace>
  <inkml:trace contextRef="#ctx0" brushRef="#br0" timeOffset="55804.7482">19579 6673 7 0,'-21'13'3'0,"3"16"-3"0,15-21 4 0,-3 3-4 15,3 2 0-15,0 3-1 16,3-6 1-16,3-2 0 16,3 0 0-16,0-3 0 15,9-5 0-15,-3-2-1 16,3-6 1-16,-1 0 0 15,1-3 0 1,-6-10 0 0,0 5 1-16,-6 6 0 0,0 2 0 15,-3 8 0-15,0 2 1 16,-3 6-1-16,0 6 0 16,0-4 0-16,3 9 0 15,0 7-1-15,3 3 0 16,-6 6 0-16,0-1 1 15,-3 6-1-15,0-6 1 16,-3 1 0-16,-3 2 1 16,-2-3 0-16,-4-2 0 15,-6-3 0-15,-6-3 0 16,-6-4-1-16,-2-9 0 0,8-8-5 16,6-13 1-16,6-8-2 15,12-8 1-15</inkml:trace>
  <inkml:trace contextRef="#ctx0" brushRef="#br0" timeOffset="56330.233">19361 6797 4 0,'0'5'2'0,"6"-13"1"16,-3 14 1-16,3-12-4 16,0 9 1-16,3 2-1 15,0-2 0-15,0 0 0 16,3-9 0-16,3 1-2 15,3 5 1-15</inkml:trace>
  <inkml:trace contextRef="#ctx0" brushRef="#br0" timeOffset="56750.5255">19861 6406 8 0,'-3'10'4'0,"6"6"-4"0,-3-11 8 0,0 3-8 15,-3 5 0-15,0 1 0 16,0-1 1-16,0-2-1 15,3-1 0-15,0-2 0 16,0-3 0-16,0-2 0 16,3-6 0-16,6 1 0 15,0-6 1-15,0-5-1 16,6 5 0-16,-3 0 0 16,0 0 0-16,-3 2 0 15,0 4 1-15,0 2-1 16,-3 5 0-16,0 3 0 15,0 0 1-15,-3 3-1 16,0 2 1-16,-1-5-1 16,1 2 0-16,0-2-3 15,0-3 1-15</inkml:trace>
  <inkml:trace contextRef="#ctx0" brushRef="#br0" timeOffset="57023.0083">19704 6707 8 0,'9'-2'4'0,"8"2"-1"0,-8-6 4 0,3 1-7 16,6-3 0-16,9 0 1 15,6 0 0-15,5 0-1 16,7 3 0-16,3 0 0 16,-4-1 1-16,-2 1-2 15,-3-6 0-15,-7 6-2 16,-5 0 0-16</inkml:trace>
  <inkml:trace contextRef="#ctx0" brushRef="#br0" timeOffset="57351.7557">19927 6802 5 0,'18'-5'2'0,"14"0"0"0,-23 5 2 15,0 5-4-15,-3 0 0 16,-3 6 0-16,-3 0 1 16,-6 7-1-16,-6-2 1 15,-5 3-1-15,-1 2 1 16,0-5 1-16,0-1 0 16,3 1-1-16,0-5 0 15,6-1 0-15,6-2 0 0,6 0 0 16,12 0 0-16,0-2-1 15,6-4 0-15,3-2-3 16,8-2 0-16</inkml:trace>
  <inkml:trace contextRef="#ctx0" brushRef="#br0" timeOffset="57742.1467">20433 6787 6 0,'0'10'3'0,"9"-13"0"0,-3 3 2 15,3 0-5-15,6 0 0 0,8-2 1 16,4-1 0-16,6 1-2 15,-6-4 1-15,-1 1 0 16,1-3 0-16,0 0-2 16,-3-2 0-16</inkml:trace>
  <inkml:trace contextRef="#ctx0" brushRef="#br0" timeOffset="57937.7179">20620 6673 8 0,'-9'29'4'0,"4"16"-4"16,5-35 7-16,-3 4-7 16,3 2 0-16,3 2 0 0,-1-2 0 15,4 0-3-15,0-3 1 16</inkml:trace>
  <inkml:trace contextRef="#ctx0" brushRef="#br0" timeOffset="58177.852">21046 6739 8 0,'0'3'4'0,"-3"5"-4"16,3-8 5-16,0 2-5 16,0-2 0-16,6 0-4 15,0 0 0-15</inkml:trace>
  <inkml:trace contextRef="#ctx0" brushRef="#br0" timeOffset="58328.4641">21162 6757 8 0,'-3'8'4'0,"-3"-2"-5"0,6-6 6 15,0 0-6-15,0 0 1 16,0 0-4-16,6-3 1 15</inkml:trace>
  <inkml:trace contextRef="#ctx0" brushRef="#br0" timeOffset="58988.4833">21493 6750 9 0,'-3'2'4'0,"14"-2"-3"16,-2 0 8-16,6 0-9 16,3 0 1-16,3-2-1 15,9 2 1-15,-1-3-1 16,4 0 0-16,0 1 0 15,0-1 1-15,-4-2-3 16,-5 2 1-16,-3 0-2 16,-3 1 0-16</inkml:trace>
  <inkml:trace contextRef="#ctx0" brushRef="#br0" timeOffset="59200.5359">21671 6641 10 0,'-6'5'5'0,"-3"17"-4"0,6-12 7 16,3 6-8-16,-3 0 1 16,0 5-1-16,3 8 1 15,0 0-2-15,0 0 1 16,0 0-3-16,0-5 1 15</inkml:trace>
  <inkml:trace contextRef="#ctx0" brushRef="#br0" timeOffset="66149.8181">22177 6326 5 0,'-9'-2'2'0,"6"25"1"0,0-12 3 16,0 0-5-16,-3 12 0 16,3 6 0-16,-3 3 1 15,0 3-3-15,0-4 1 16,1-2 1-16,-1 3 0 15,0 0-1-15,0-3 0 16,3 0 0-16,0 3 1 16,0 0-2-16,3 5 0 15,0-8-2-15,3-5 1 16</inkml:trace>
  <inkml:trace contextRef="#ctx0" brushRef="#br0" timeOffset="66540.3187">22237 6742 2 0,'-3'26'1'0,"12"-15"1"0,-6-9-2 16,3 4 0-16,2-4 1 15,4-2 0-15,3-5 1 16,0 0-3-16,6-1 1 16,3-4 1-16,-3-6 0 15,-1 0 0-15,-5 0 1 16,-3 0-1-16,-6 0 1 15,-9-2-1-15,-6-1 0 16,-6 6 0-16,1 5 0 16,-4 0-2-16,0 8 1 15,0 3-1-15,0 0 1 0,0 2-1 16,6 3 1-16,0 0-3 16,6 0 1-16</inkml:trace>
  <inkml:trace contextRef="#ctx0" brushRef="#br0" timeOffset="67051.2662">22552 6641 4 0,'-21'5'2'0,"-20"22"-1"16,32-19 1-16,-3 2-2 0,-3 1 0 16,6 2-1-16,3-2 1 15,3-1 0-15,3 1 0 16,6 2 0-16,6-8 0 16,6 1 0-16,0-9 0 15,-3 0 0-15,5-2 1 16,-5-5-1-16,0-1 0 15,-3-2 0-15,0-1 1 16,-3 1-1-16,-3 0 1 16,-3 2-1-16,-3 4 1 15,6 1-2-15,-6 6 1 16,0 3-1-16,0 7 1 0,0 6-1 16,0 5 1-16,3 11 0 15,0 8 0-15,0-3 0 16,0 0 0-16,-3-3 1 15,0 1 0-15,-3-3-1 16,-3-6 1-16,-3 3-1 16,-3-8 1-16,0-2 0 15,-6-3 0-15,-6-6 0 16,-5-2 0-16,-1-5-1 16,3-3 0-16,0 0-2 15,6-8 0-15</inkml:trace>
  <inkml:trace contextRef="#ctx0" brushRef="#br0" timeOffset="67638.711">22710 6599 7 0,'-24'34'3'0,"9"3"-1"0,12-24 5 15,0 3-7-15,0 8 0 16,3 5 0-16,0 0 0 15,3-2 0-15,3-3 0 16,3-1 0-16,0-4 1 16,3-6-3-16,3-2 0 15,0-3-1-15,6-8 1 16</inkml:trace>
  <inkml:trace contextRef="#ctx0" brushRef="#br0" timeOffset="68088.9651">22954 6440 3 0,'-12'32'1'0,"0"-3"1"16,6-19 0-16,6-4-2 15,-3 2 0-15,3-6 1 16,0 1 0-16,0-3-1 16,3 0 0-16,6-5 0 0,3-3 1 15,0 0 0-15,-3-8 0 16,6-3-1-16,-6 3 1 15,0 3 0-15,0 3 1 16,0 4-2-16,-4 6 1 16,-2 6 0-16,6-1 0 15,-9 6-1-15,0 2 0 16,0 3 0-16,0-6 1 16,0 1-1-16,0 2 0 0,0-5-1 15,0 3 1 1,0-1-3-16,0 1 1 0</inkml:trace>
  <inkml:trace contextRef="#ctx0" brushRef="#br0" timeOffset="68326.2681">22805 6636 5 0,'6'-6'2'0,"24"9"0"15,-12-3 1-15,3 0-3 16,2-3 1-16,4 3-1 0,0-2 1 16,0 2-1-16,0 0 0 15,-1 0-1-15,-5 0 0 16,-3 0-1-16,-3 0 1 15</inkml:trace>
  <inkml:trace contextRef="#ctx0" brushRef="#br0" timeOffset="68671.8918">22906 6794 4 0,'27'11'2'0,"6"16"-1"15,-27-25 2-15,-3 6-3 16,-3 0 0-16,-3-3 1 16,-6 3 0-16,-3-2-1 15,-6-1 0-15,6 0 1 16,-3 3 0-16,6 0 0 15,4-3 0-15,-4 1-1 16,9 2 1-16,6 2 0 16,2-2 1-16,4-3-2 15,3 3 1-15,0-2-1 16,3-4 1-16,0 1-3 16,0-6 0-16,0 1-1 0,2-6 1 15</inkml:trace>
  <inkml:trace contextRef="#ctx0" brushRef="#br0" timeOffset="68988.3076">23290 6705 5 0,'9'2'2'0,"15"-4"-1"15,-15 2 2-15,3 0-3 16,3-3 0-16,0 3-2 16,0 0 0-16</inkml:trace>
  <inkml:trace contextRef="#ctx0" brushRef="#br0" timeOffset="69528.3756">23597 6588 4 0,'15'8'2'0,"3"5"-1"16,-12-10 3-16,-3-3-4 16,3 3 0-16,-6 5 0 15,-6-1 1-15,-6 4-1 16,-3 2 0-16,-9 3 0 16,9 0 1-16,-3-3-1 15,0 0 1-15,9-2-1 0,1 0 0 16,-1-1-1-16,3-4 1 15,3 4 0-15,6-5 0 16,3-2 0-16,3 0 0 16,2-6 0-16,4 3 1 15,3 0-1-15,3 0 0 16,0 0-1-16,-3 0 0 16</inkml:trace>
  <inkml:trace contextRef="#ctx0" brushRef="#br0" timeOffset="69844.32">23838 6533 8 0,'21'29'4'0,"9"2"-3"15,-24-23 6-15,3 0-6 16,-1 3 0-16,1 5 0 16,-6 0 0-16,6 2-2 15,-9 1 1-15,0 4 0 0,0 4 1 16,-9-1-3-16,-8 1 1 15,-1-6-2 1,0-5 0-16</inkml:trace>
  <inkml:trace contextRef="#ctx0" brushRef="#br0" timeOffset="70293.8743">24157 6726 4 0,'3'0'2'0,"17"-6"-1"0,-11 6 2 16,0 0-3-16,0 0 0 15,3 0-1-15,9 0 1 16,-3 0-1-16,0 0 1 16,-4 0-1-16,-2 0 0 15</inkml:trace>
  <inkml:trace contextRef="#ctx0" brushRef="#br0" timeOffset="70548.7391">24225 6662 6 0,'3'21'3'0,"-3"11"-4"15,0-24 6-15,0 5-5 16,-3 8 0-16,-3 1 0 16,6 1 0-16,0 1-2 15,0-8 1-15</inkml:trace>
  <inkml:trace contextRef="#ctx0" brushRef="#br0" timeOffset="70864.0789">23707 7199 2 0,'3'-8'1'0,"0"14"-1"16,-3-6 0-16,0 0-1 16,6 0 1-16</inkml:trace>
  <inkml:trace contextRef="#ctx0" brushRef="#br0" timeOffset="71179.3681">23993 7247 4 0,'3'8'2'15,"0"-21"-6"-15,0 15 5 0</inkml:trace>
  <inkml:trace contextRef="#ctx0" brushRef="#br0" timeOffset="72332.8697">23865 7168 6 0,'0'2'3'0,"9"1"-2"0,-9-3 4 16,9 0-5-16,-9 0 0 15,6 3-3-15,0-1 0 16,-3 1 2-16,3 2 1 15</inkml:trace>
  <inkml:trace contextRef="#ctx0" brushRef="#br0" timeOffset="112916.7381">17179 7541 5 0,'30'29'2'0,"27"-13"-1"16,-42-11 3-16,8 3-4 16,4 0 1-16,3 0-1 15,-3 0 1-15,6 0-1 16,2 0 0-16,4-3 1 16,0 0 0-16,5 0-1 15,4-2 1-15,3 0-1 16,-4-3 1-16,-2 0-1 15,2 0 0-15,1-3 0 16,0 0 1-16,-4-2-1 16,1 2 1-16,3-2-1 15,2 0 0-15,1 2 0 16,-4-2 1 0,-8 0-1-16,0-1 1 15,0-2-1-15,-1 0 0 0,4 3 0 16,0 0 1-16,-4 2-1 15,1 3 0-15,3 3-1 16,2 0 1-16,1 2 0 16,-9 0 0-16,-4 3 0 15,-2 0 0-15,0 0 0 16,0 5 0-16,-4 0 0 16,1-2 0-16,3 5 0 15,-3 2 1-15,0 6-1 16,-1 0 0-16,-2 2 0 15,6-2 0-15,0-5 0 16,-3-1 0-16,-4-2 0 16,1 3 0-16,-3-9 0 15,-3 1 1-15,0 2-1 16,-3-5 0-16,-1 0 1 16,-5 0 1-16,0-8-1 0,0 0 1 15,-3 0 0-15,3-5 0 16,0-3-1-16,-3-3 1 15,0-5-2-15,0-2 1 16,0 2-1-16,0-3 0 16,0-2 0-16,3 3 0 15,0-1 0-15,3-5 0 16,-1 3-1-16,4 0 1 16,0 2-1-16,3-2 0 0,3 3 0 15,3-1 1 1,0 6-1-16,5 0 1 0,4 2 0 15,-3 1 0-15,6 2 0 16,-1 0 0-16,-2 0 0 16,0 0 0-16,0 0-1 15,5 0 1-15,4 3 0 16,3-1 0-16,8 1 0 16,7 0 0-16,-4 0 0 15,1-3 0-15,-1 8 0 16,4-3 1-16,-1-2-1 15,1 2 0-15,5-2 0 16,-5 5 0-16,-4-3 0 16,-2 6 1-16,3-3-1 15,-1 0 0-15,-2 0 0 16,-1 2 0-16,1-2 0 16,-1 0 0-16,-2 3 0 15,-3-3 0-15,-7-3 0 0,-2 1 0 16,-3 2 0-16,-1-6 1 15,1 1-1-15,3 0 1 16,-6-3-1-16,-4 0 0 16,1 0 0-16,-3-3 0 15,-3 4-2-15,0-1 0 16,-1 0-2-16,1 0 1 16,0-3-1-16,0 1 0 15</inkml:trace>
  <inkml:trace contextRef="#ctx0" brushRef="#br0" timeOffset="114147.9703">18394 8075 8 0,'3'13'4'0,"0"16"-5"0,-3-21 7 0,3 3-6 16,-3-3 0-16,0 5 0 15,0 0 1-15,0 1-1 16,0 1 0-16,0-4 0 15,0 0 1-15,0-3 0 16,0-3 0-16,3 0 0 16,-3 0 0-16,3-2 0 15,-3-3 0-15,0 3 0 16,0-3 1-16,6-6-1 16,0-4 0-16,3 2-1 15,3 0 1-15,-1-3 0 16,4-2 0-16,0-3-1 15,3-2 0-15,0-1 0 16,0 3 1-16,-3 0-1 16,0 3 0-16,-4 3 0 15,1 2 1-15,0 0-1 16,-3 5 0 0,6 3 0-16,-3 5 1 15,-3 3-1-15,0 3 1 16,0 0-1-16,-3 2 1 15,3 0-1-15,-3 0 0 0,0-7 0 16,0 1 1-16,-4 4-3 16,4-3 1-16,-3 0-3 15,0-3 0-15,3 0-1 16,-3 3 1-16</inkml:trace>
  <inkml:trace contextRef="#ctx0" brushRef="#br0" timeOffset="114569.5387">18293 8443 6 0,'24'-3'3'0,"11"-5"0"0,-23 3 3 15,6-3-5-15,9 0 0 16,35-10 0 0,-2 4 0-16,-4 1-1 15,-2 0 0-15,-9 0 0 16,-4 2 1-16,-5 3-1 16,-3 0 1-16,-6 3-2 15,-4 0 1-15,-5 2-3 16,-3-2 0-16</inkml:trace>
  <inkml:trace contextRef="#ctx0" brushRef="#br0" timeOffset="115168.9431">18555 8575 8 0,'12'-3'4'0,"11"1"-3"0,-14 2 5 15,3 0-6-15,6 0 1 0,-3 2 0 16,3 1 1-16,-3 0-3 16,3 2 1-16,-4 0 1 15,1 1 0-15,-3 2 0 16,0 0 0-16,-6-1 0 16,-3 1 1-16,-6 3 0 15,-3 5 0-15,0 2-1 16,-3-2 1-16,-3 0-1 15,-3 3 0-15,1-1-1 16,-1-5 1-16,3 3-1 16,0-5 0-16,3-3 0 15,3 0 1-15,0-3-1 16,0-2 1-16,3 2-1 16,0-2 0-16,3-1 0 15,0 1 1-15,0 0-1 16,3-1 0-16,6 1-1 15,3-3 1-15,0 0 0 0,3 2 0 16,0 1 0-16,2-3 0 16,1 0 0-16,0-3 0 15,0 1 0-15,0 2 0 16,-3-3-2-16,-3 1 0 16,0 2-3-16,-3 0 0 15</inkml:trace>
  <inkml:trace contextRef="#ctx0" brushRef="#br0" timeOffset="1.37812E6">22049 7461 16 0,'-30'0'8'0,"7"29"-12"0,20-23 9 0,3 2-5 15,3 5 0-15,8-3 0 16,1 6 0-16,0 3-1 16,3 2 1-16,6 3 1 15,9 0 1-15,5-1-1 16,7 7 0-16,12-4 1 15,8 0 0-15,-2-7 0 16,5-3 0-16,7-8-1 16,-4-3 0-16,10-5-1 15,2-5 1-15,-3-3-1 16,4-8 1-16,-4 11-1 16,-3-1 1-16,-2 4-1 15,-7-4 0-15,1 9-1 16,-7-3 1-16,-11 0 0 15,-3 3 0-15,-7 2 0 16,-8-2 0-16,3 5 0 0,-6 10 1 16,-4 1-1-16,-5-1 1 15,0 6-1-15,-6 2 0 16,-3 4 0-16,0-1 0 16,0-6 0-16,-3 4 1 15,3-1-1-15,0 3 0 16,0-5 0-16,0-3 0 15,0-5 0-15,-1 0 1 16,1-5-1-16,0-6 1 0,-3-5 0 16,6-8 1-16,-6-5-1 15,3-3 0-15,6-5-1 16,3-6 1-16,3-10-1 16,2 6 0-16,7-4-1 15,-3 1 1-15,0-6-1 16,6 6 1-16,5 2-1 15,4 3 1-15,3 0-1 16,-1 8 1-16,16 2 0 16,-7 3 0-16,-2 3-1 15,-9 2 1-15,11 6 0 16,4 0 0-16,-7 2 0 16,-5 3 0-16,11 3 0 15,-11-1 0-15,6 1 0 16,-4-3 1-16,-2-5-1 15,3-3 1-15,2-8-1 16,-5 0 1-16,3-13-7 0,-13-8 1 16,4-13-1-16,-18-16 0 15</inkml:trace>
  <inkml:trace contextRef="#ctx0" brushRef="#br0" timeOffset="1.38329E6">21305 8541 9 0,'0'-8'4'0,"0"-8"1"16,0 16 4-16,-3-5-6 15,-3-1 1-15,-3 1 1 16,-6 2 1-16,-3 3-7 16,-2 0 0-16,2 3 5 15,-3 8 0-15,0 7-1 16,-6 3 0-16,6 6-1 16,4 2 0-16,8 3-1 15,3-3 1-15,3-5-1 0,3-6 0 16,6-7 0-16,3-3 0 15,-1-14-1-15,4-4 1 16,3-6-1-16,9-3 1 16,-3-2-1-16,3-3 1 15,-3 3-1-15,-1 0 0 16,-5 8 0-16,0 2 0 16,-3 9-1-16,0 4 1 15,-3 9-1-15,-3 2 1 16,0 3-1-16,0 2 1 0,0 6 0 15,0-3 0 1,0-2 0-16,0-6 0 0,0 0-1 16,0-7 1-16,-1-4-3 15,1 1 0-15,6-19-1 16,0-5 0-16,3-3-2 16,6-5 1-16,3 0 0 15,-3-6 0-15,-1 4 2 16,-2-4 1-16,-3 6 1 15,0 8 0-15,0 3 2 16,0 7 1-16,-6 11 1 16,-3 11 0-16,-3 2 2 15,-3 3 0-15,0 7 0 16,-3 7 0-16,0-1-1 16,3 0 0-16,0 0-2 15,3 0 0-15,0-3-2 16,3-2 0-16,0-3-1 0,0-7 0 15,-1-9-1-15,4-10 0 16,3-6-2-16,0-7 1 16,3-9 0-16,3-5 0 15,0 6 0-15,0-3 1 16,-3 0 1-16,-1 2 0 16,-2 3 1-16,-3 9 1 15,-3 4 0-15,0 11 1 16,-3 5 1-16,-3 3 0 15,0 5 0-15,0 11 1 16,0 0 0-16,3 0 0 0,0 5-1 16,3 0 0-16,0 0-3 15,0-2 1-15,3-9-7 16,0-7 0-16,3-3-3 16,12-6 0-16</inkml:trace>
  <inkml:trace contextRef="#ctx0" brushRef="#br0" timeOffset="1.38392E6">21299 9025 10 0,'-6'-5'5'0,"3"15"4"16,0-2 1-16,0 5-8 15,0 11 1-15,3 13 1 0,0 3 0 16,0 5-6-16,-3 3 1 16,3-6 3-16,0-5 0 15,3 0-2-15,3-5 1 16,0-3-5-16,3-5 1 16,3-3-3-16,3-8 0 15</inkml:trace>
  <inkml:trace contextRef="#ctx0" brushRef="#br0" timeOffset="1.38432E6">21632 9234 18 0,'-6'-11'9'0,"-5"-7"-8"0,5 18 15 0,-3 3-15 15,-6 4 0-15,-3 7 0 16,0 2 1-16,0 5-3 15,0 3 1-15,0 2 1 16,7-5 0-16,2 0-1 16,6-7 1-16,3 1-1 15,0-4 0-15,9-3 0 16,3-5 0-16,2-9 0 16,1-2 0-16,3-8 0 15,0-2 1-15,-3-1-1 16,3-2 0-16,-6 3 0 15,-3 2 1-15,0 8-1 16,-1 3 0-16,1 7 0 16,-3 6 1-16,0 3-1 0,0 5 1 15,-3 0-1-15,0-1 0 16,0-1 0-16,0-4 0 16,0-2-4-16,0-3 0 15,0-7-2-15,3-6 0 16,0-3-1-16,3-2 1 15</inkml:trace>
  <inkml:trace contextRef="#ctx0" brushRef="#br0" timeOffset="1.38493E6">21751 9311 10 0,'3'13'5'0,"-3"-5"-4"0,0-3 9 0,0 0-8 16,0 3 0-16,0 0 0 16,0-2 0-16,0-4-2 15,0 1 0-15,0-3 2 16,3-5 1-16,3-3-2 15,0-3 0-15,0-2 0 16,3 0 0-16,0-1-3 16,3 4 1-16,0-1-2 15,3 3 1-15,3 0-1 16,3 3 1-16,2 0-1 16,-2-1 1-16,-3 1 1 15,-3 0 0-15,-3 2 1 16,-3 3 1-16,-3 3 1 15,-6 2 0-15,-3 6 1 16,0-3 0-16,-6 13 0 0,-3 0 0 16,3 0-1-16,0 0 1 15,6-2-1-15,3-6 0 16,0 0-2-16,6-5 1 16,3-5 0-16,0-8 0 15,6-3-1-15,0-3 0 16,-3 1 0-16,5-4 0 15,-8 4 0-15,0-1 1 16,-3 6-1-16,0 0 0 16,-3-1-1-16,-3 6 1 15,0 0 0-15,0 8 1 0,3 3-1 16,0 10 0-16,0 3 0 16,0 8 0-16,0 2 1 15,0 3 0-15,0 11 0 16,0-6 0-16,-6 3 0 15,-3 0 0-15,-3-3 0 16,-3-2 0-16,0-3 0 16,-6-11 0-16,-5-4-1 15,-1-9 0-15,-3-11-4 16,6-12 1-16,-3-14-3 16,4-10 0-16,5-9-3 15,9 1 1-15</inkml:trace>
  <inkml:trace contextRef="#ctx0" brushRef="#br0" timeOffset="1.38542E6">22055 9398 11 0,'33'-13'5'0,"3"-11"-3"0,-25 16 7 15,4-5-9-15,3-3 0 16,6-5 2-16,-3 0 0 16,0-6-2-16,-6 6 0 15,-4-3 2-15,-2 6 1 16,-6 2 0-16,-3 3 1 15,-6 5-2-15,-5 2 1 16,-7 4 0-16,0 7 0 16,0 8-2-16,0 6 1 15,3 2-1-15,6 5 0 0,0 1 0 16,6 5 0 0,3-6-1-16,6-2 1 0,6-3 0 15,3-5 0-15,3-6-2 16,3-4 0-16,0-9-1 15,-4 0 0-15,4-5-1 16,-3 1 0-16,-3-1-1 16,0 2 1-16,-3 1 1 15,-3 8 0-15,0 2 1 16,-3 3 0 0,-6 5 1-1,6-2 1-15,-3-1 0 16,-3-2 0-16,3-8 0 15,3 0 1-15,2-8-1 16,1-2 1-16,3-6-1 16,0-3 1-16,9 1-2 0,-3-1 1 15,-3 6-1-15,0 0 0 16,0 2-2-16,-1 3 1 16,-2 0-5-16,0 6 0 15</inkml:trace>
  <inkml:trace contextRef="#ctx0" brushRef="#br0" timeOffset="1.38581E6">21403 10052 16 0,'0'0'8'0,"0"15"-3"16,0-7 10-16,3 13-13 16,3 9 0-16,3 9 0 15,0 6 0-15,0 0-3 0,0 0 0 16,0-5 1-16,0-6 1 16,0-5-5-16,0-5 1 15,0-5-3-15,-7-6 0 16</inkml:trace>
  <inkml:trace contextRef="#ctx0" brushRef="#br0" timeOffset="1.38599E6">21248 10266 13 0,'-14'-3'6'0,"17"14"2"0,0-11 6 0,5 5-13 15,7 3 1-15,6-5 0 16,3-3 0-16,12-6-4 15,2-4 1-15,4-6-2 16,0-3 1-16,-4 1-4 16,-5-3 1-16</inkml:trace>
  <inkml:trace contextRef="#ctx0" brushRef="#br0" timeOffset="1.38635E6">21638 10036 12 0,'-15'-8'6'0,"10"2"0"16,5 12 7-16,0-1-11 15,0 8 0-15,0 11 1 16,3 5 1-16,-3 11-5 16,0 5 0-16,0-5 3 15,0-6 0-15,0 0-1 0,0-7 1 16,2-6-2 0,-2-5 1-16,3-6 0 0,0-4 0 15,3-6-1-15,3-8 0 16,0-8 0-16,3-5 0 15,0 0 0-15,3-1 0 16,0 9-1-16,0 3 1 16,0 4-1-16,-1 4 1 15,1 7 0-15,0 3 0 16,0 5-1-16,0 0 0 16,0-2-2-16,0-1 1 15,3-4-2-15,-1-1 0 0,1 0-1 16,0-5 0-16,-3-2-1 15,0-6 1-15,0-3 1 16,0-5 0-16</inkml:trace>
  <inkml:trace contextRef="#ctx0" brushRef="#br0" timeOffset="1.38689E6">22022 10176 20 0,'-15'-8'10'0,"7"5"-11"16,5-2 24-16,-3 8-22 15,-6 2 1-15,-3 3 0 16,-3 5 1-16,0 6-3 15,6 2 0-15,0 3 2 16,6 5 0-16,0-11-1 16,3-2 1-16,3-3-1 15,6-2 0-15,3-3-1 16,3-8 0-16,0-8-1 0,3 0 0 16,3-5-1-16,-3-3 0 15,3-3 0-15,-1 3 0 16,-5 3 0-16,0 3 1 15,-3 2 1-15,0 8 1 16,0 2 0-16,-3 6 1 16,0 0-1-16,-3 5 1 15,3 3-1-15,0-2 1 16,-3-6-3-16,0-1 1 16,3-1-3-16,0-4 0 0,0-4-1 15,0-6 0-15,3-3 0 16,-1 3 0-16,-2 0 1 15,0 6 1-15,0-1 1 16,0 6 1-16,0-1 1 16,-3 4 0-16,6-1 1 15,-3 3 0-15,0-3 0 16,-3-2 0-16,3-3-1 16,3-3 1-16,0-2-1 15,3 0 1-15,3-1-2 16,2-2 1-16,1 3-1 15,6 5 1-15,-3 5-1 16,0 3 1-16,-3 3-1 16,3-1 1-16,-7 1-3 15,1 0 1-15,0-1-6 16,0 1 0-16</inkml:trace>
  <inkml:trace contextRef="#ctx0" brushRef="#br0" timeOffset="1.3873E6">21748 10819 17 0,'-5'26'8'0,"2"22"0"15,3-27 8-15,0 8-15 16,0 8 1-16,0 3 0 16,0 2 0-16,3-2-4 15,0-6 1-15,-1-5 0 16,4-5 1-16,0-5-5 16,0-3 1-16,3-11-3 15,0-8 1-15</inkml:trace>
  <inkml:trace contextRef="#ctx0" brushRef="#br0" timeOffset="1.38755E6">22022 11165 6 0,'27'22'3'0,"-3"-17"2"0,-21-5 0 16,9-3-4-16,-3-2 0 16,0-6 2-16,0-5 0 15,-3-5-3-15,0-3 0 16,-6-2 3-16,-3 2 1 0,-3 3 0 15,-6 0 0-15,-6 8-1 16,-6 7 0-16,0 6-1 16,0 8 0-16,-5 11-2 15,11 5 1-15,6-1-3 16,6 1 0-16,6-3-4 16,9-5 1-16,9-5-2 15,8-6 1-15</inkml:trace>
  <inkml:trace contextRef="#ctx0" brushRef="#br0" timeOffset="1.38797E6">22231 10943 19 0,'-12'-13'9'0,"3"31"-8"16,6-10 18-16,-3 3-19 16,0 5 1-16,0 8-1 15,3-3 1-15,0 5-2 0,0-5 1 16,6-2 0-16,3-3 0 15,0 0-2-15,6-8 1 16,0-3-2-16,3-2 1 16,3-6-2-16,-1-5 1 15,-2-3 0-15,0-2 0 16,-3-3 1-16,-3-2 1 16,-3-1 2-16,-3 3 1 15,0 1 1-15,0 4 1 16,0 6 0-16,-3 5 0 15,3 5-1-15,0 8 0 0,6 14-1 16,0 7 0-16,6 6-1 16,-1 5 0-16,-2 0 0 15,0 2 0-15,0 1 1 16,-6 0 0-16,0-6 0 16,-6 0 1-16,-3-5-1 15,-6-5 0-15,-15-6-2 16,6-10 0-16,-5-8-5 15,-7-13 0-15,-3-6-4 16,6-7 0-16</inkml:trace>
  <inkml:trace contextRef="#ctx0" brushRef="#br0" timeOffset="1.39203E6">22534 10673 7 0,'-3'-2'3'0,"9"-6"2"0,-6 8 3 16,6-3-5-16,-3-2 0 16,9 2 1-16,3 0 1 15,0 3-7-15,3 0 1 16,3 6 3-16,-1-1 1 16,1 0-2-16,-3 3 0 0,0 0 0 15,-3 3 1-15,-3 2-1 16,3-2 0-16,-6 2-1 15,0 0 1-15,-4 0 0 16,-2 3 1-16,-6 0-2 16,-2-3 1-16,-4 1 0 15,-6-1 0-15,6 0 0 16,-6 3 0-16,0-3-1 16,0 0 0-16,3-2 0 15,0-1 1-15,-3-2-1 16,6 0 0-16,4-2 0 15,-4-1 1-15,3-2-2 16,0-1 1-16,3 1-1 16,0 0 1-16,0-1-1 15,3 1 1-15,0-1-1 16,6 1 0-16,0 0 0 0,3-3 1 16,0 0 0-16,2 0 0 15,4 2 0-15,0-2 0 16,0 0 0-16,9 0 1 15,0 0-1-15,3 3 1 16,-1 0-1-16,4-1 0 16,0 1 0-16,-6-3 1 15,-1 0-5-15,-5 0 0 16,-3 0-3-16,0 0 1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7T01:41:24.1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61 1529 9 0,'-3'-10'4'0,"-3"-4"4"0,6 9 5 16,0 3-11-16,0-4 1 16,0 4 1-16,0 2 0 15,0 0-6-15,0 2 1 16,-3 4 3-16,3 4 1 15,-3 9-2-15,0-1 1 16,3-5-1-16,-3 9 0 0,3 1 0 0,0 6 0 16,0-2 0-16,0-1 0 15,-3 1-1 1,3-1 1-16,0-7-1 0,0-1 0 16,0-2 1-16,0-8 1 15,0-5-1 1,0-3 1-16,3-8-1 15,0-3 1-15,0-5-1 16,3-5 0-16,3-11-1 16,3 14 0-16,2-1-2 15,1-2 1-15,3-3-1 16,0 3 1-16,0 5-1 16,0 3 1-16,-3 3-1 15,-3 4 1-15,2 6 0 16,-5 6 1-16,0-4-1 15,-3 12 1-15,0-12 0 16,0 6 1-16,0 8-1 16,0 2 1-16,0 6-1 15,3-8 0-15,0 0 0 16,0 0 0-16,0-3-2 0,0 0 0 16,3-5-4-16,-1-5 1 15,1 2-2-15,0-5 1 16</inkml:trace>
  <inkml:trace contextRef="#ctx0" brushRef="#br0" timeOffset="1335.3466">9509 1685 8 0,'3'0'4'0,"-3"-13"-1"16,0 18 3-16,6-5-5 16,0 0 0-16,0-5 2 15,0-3 1-15,3-5-5 16,2 5 1-16,1 5 1 16,3-5 1-16,0 1-1 15,0-7 1-15,0-2-2 16,-3 1 1-16,-3-4 0 15,-3 8 0-15,-3-4 1 16,-6 7 0-16,-3-6 0 16,-6 6 0-16,-3 8 0 15,0 0 0-15,0 8-1 16,0 0 0-16,0 6 0 0,-2 1 0 16,5-4 0-16,0-6 0 0,0 9-1 15,9 1 0-15,0 1 0 16,6 5 1-1,3-5-1-15,3-2 1 16,3 1-1-16,0-4 0 16,-1-3 0-16,4 0 0 15,3 0-1-15,3-3 1 16,-3 0-1-16,3-5 0 16,-3-8-1-16,-1 6 1 0,1-6 0 15,0-8 0-15,3 0 0 16,0 3 0-16,-3 5 1 15,0 0 0-15,-1 0 0 16,-5-2 1-16,0-1-1 16,-3 0 1-16,0-4-1 15,-3 1 1-15,-6 4-1 16,3-1 1-16,-3 3 0 16,-3 6 0-16,0-6-1 15,-6 8 1-15,3 0-1 16,-3 8 1-16,0-1-1 15,0 1 1-15,-2 0-1 16,-1 6 1-16,3-6-1 16,0-8 0-16,0 7 0 15,3 1 0-15,3 0 0 16,3 6 0-16,3 1-1 0,3-4 1 16,0 2 0-16,3 0 0 15,6 3 0-15,-1-8 0 16,4 0 0-16,0-5 0 15,3-3-1-15,3 0 1 16,-3-3-1-16,0 3 0 16,-1-8 0-16,-2 0 0 15,0 0-1-15,0-5 1 16,0 0 0-16,-3 5 0 16,0 0 0-16,-4 0 1 15,1 0-1-15,-3-2 1 0,-3-1 0 16,-3 0 1-16,-3 4 0 15,-3-7 0-15,0 6 0 16,-3 3 0-16,0 2 0 16,0-2 0-16,-3 5 0 15,1 5 0-15,-1-5 0 16,0 6 0-16,0 2-1 16,0 2 1-16,0-4-1 15,0 4 1-15,0 3-1 16,6 3 1-16,-3 5-1 15,6 1 0-15,0-12 0 16,3 3 1-16,0 3-1 16,3-11 0-16,3 3-1 15,0-8 1-15,3-5-2 16,0-3 1-16,3-8-2 16,-1-7 0-16,1 12-2 0,0 0 1 15,0-10-2-15,0 0 1 16,0-3 0-16,-3 3 0 15,3-3 1-15,-6 0 0 16,0-5 1-16,-4-2 1 16,1 7 2-16,-3-3 0 15,-3 3 2-15,3 9 0 0,-3-1 1 16,0 10 1-16,0 4 0 16,-3 10 0-16,0 8 0 15,0-3 1-15,0 5-2 16,1 11 1-16,-1 3-1 0,0 5 0 15,0-10-2-15,3 4 1 16,0-1-2-16,0-12 1 16,3 1-7-1,3-4 1-15,2-12-2 16,-2-3 1-16</inkml:trace>
  <inkml:trace contextRef="#ctx0" brushRef="#br0" timeOffset="1756.346">10768 1294 8 0,'-9'0'4'0,"6"0"0"0,3 8 4 0,-3 0-5 15,0 13 1-15,0 5 1 16,0 9 0-16,3 2-7 16,0 2 1-16,0-7 3 15,0 3 1-15,6-4-2 16,0-2 1-16,0 1-3 16,0-12 1-16,3-5-4 15,0 1 0-15,-3-4-2 16,0-2 1-16</inkml:trace>
  <inkml:trace contextRef="#ctx0" brushRef="#br0" timeOffset="2207.2163">10625 1619 5 0,'-15'13'2'0,"6"-31"4"16,9 21 0-16,0-1-5 0,0 4 1 15,0-6 0-15,6 0 0 16,3-6-3-16,3 6 0 16,3-2 2-16,3-1 1 15,0 0-1-15,3-2 1 16,2 2-1-16,4-5 0 16,-3 1 0-16,3-1 0 15,-3 0-1-15,-1 0 1 16,-5 5-1-16,-3 3 1 15,-3 3 0-15,0 5 0 0,-3 0 0 16,0-6 0-16,0 11 0 16,0-13 0-16,0 8 0 15,2-8 1-15,4 0-2 16,0 3 1-16,6-3 0 16,-3 5 0-16,0-13 0 15,-3 0 0-15,0-7 0 16,-7-7 0-16,-2 7 0 15,-6-1 1-15,-3-6-1 16,-6 15 0-16,-5-1 0 16,-4 2 0-16,0 12-2 15,0 4 1-15,0 3-7 16,6 3 0-16</inkml:trace>
  <inkml:trace contextRef="#ctx0" brushRef="#br0" timeOffset="2614.1718">11545 1318 5 0,'-3'8'2'0,"12"21"10"31,-3-16-8-31,0 5-1 16,0 12 0-16,0-1 0 16,0 8 1-16,0-6-6 15,-1-7 1-15,1 5 2 16,0 8 0-16,-3-8-5 16,3-5 1-16,0-3-1 15,0-5 0-15</inkml:trace>
  <inkml:trace contextRef="#ctx0" brushRef="#br0" timeOffset="2976.0605">11819 1492 9 0,'-3'6'4'0,"-9"1"-1"0,6-7 6 16,-6 8-7-16,-3-2 1 15,-3 2 1-15,0 0 0 16,0 0-5-16,1-1 0 0,2-4 3 16,0 5 0-16,3-3-2 15,0 1 1-15,3 2-1 16,3 0 0-16,3-1-1 16,6 1 1-16,3-5-1 15,3 2 1-15,9 1 0 16,3-4 0-16,6-4 0 15,-1-1 1-15,1 0-1 16,-3 3 0-16,-3 0 0 16,-3 6 0-16,-1-4-3 15,1 4 1-15,-6-6-2 16,0-6 0-16,-3 1-1 16,0 2 1-16</inkml:trace>
  <inkml:trace contextRef="#ctx0" brushRef="#br0" timeOffset="3437.4037">11941 1474 7 0,'-3'2'3'0,"0"4"1"0,3-4 5 16,0 4-7-16,-3 2 0 16,0 2 1-16,0 9 1 15,0-3-5-15,0-1 0 16,0-1 3-16,0-6 0 15,0-6-1-15,0 4 0 16,3-4-1-16,0 3 1 0,0-5-1 16,0 3 1-16,3 5-1 15,0-3 1-15,3-10-1 16,0-3 0-16,0-2 0 16,3 2 1-16,0-8-1 15,0 2 0-15,0-1 0 16,-1 7 0-16,1 0 0 15,-3-3 0-15,3 8 0 16,-3-4 0-16,0 7 0 16,0 0 1-16,0 2 0 15,-3 3 0-15,0-2 0 16,0 8 1-16,0-3-1 16,-3 2 1-16,3 3-2 15,-3-5 1-15,3 0-1 16,-3 0 1-16,3-2-3 15,0 2 1-15,3-8-3 0,0 2 1 16,0 3-3-16,0-5 1 16,0-5-1-16,0 3 0 15</inkml:trace>
  <inkml:trace contextRef="#ctx0" brushRef="#br0" timeOffset="3753.0115">12122 1537 9 0,'-3'8'4'0,"9"0"-2"0,-3-3 7 16,-3-5-9-16,0 6 0 0,3 2 1 16,0-6 0-16,-3 4-1 15,3-4 1-15,3-2 0 16,0-2 1-16,3-4-1 16,3-2 0-16,0 0 0 15,0 0 0-15,-3 1-1 16,0-9 1-16,-3 8 0 15,0-3 0-15,-6-5 0 16,0 14 1-16,-6-6 0 16,-3 2 0-16,-3 6 0 15,0 0 0-15,3 6-1 16,0 2 0-16,0 7-2 16,3-1 1-16,0 2-5 15,3-1 0-15,3-4-1 16,6 0 0-16</inkml:trace>
  <inkml:trace contextRef="#ctx0" brushRef="#br0" timeOffset="4414.1133">12328 1490 9 0,'0'2'4'0,"3"-2"0"15,-3 0 4-15,0 0-6 16,3 0 0-16,0 6 1 16,0-4 1-16,0 6-5 15,-3 3 1-15,3-3 2 16,-3 2 0-16,3 3 0 15,-3-2 0-15,0 0-1 16,0-1 0-16,2-2-1 16,1 0 1-16,0-3 0 0,0-2 0 15,-3-3 0-15,3 0 0 16,3-8-1-16,0 0 1 16,0 0-1-16,0 0 1 15,0 0-2-15,0 3 1 16,0 2-1-16,0 6 0 15,0 2 0-15,0 1 0 16,0 2 0-16,0 0 0 16,0-6 1-16,-3 3 0 15,3 3 1-15,0-8 0 0,0 0 0 16,0-5 0-16,0-3 0 16,-1-2 0-16,1-6 0 15,3-3 0-15,0 3-2 16,0 6 1-16,0-9-4 15,0 3 0-15,0-2-3 16,0 7 1-16</inkml:trace>
  <inkml:trace contextRef="#ctx0" brushRef="#br0" timeOffset="5303.7201">13009 1453 6 0,'0'10'3'0,"3"3"2"16,0-7 0-16,-3 2-4 15,0 2 1-15,0 9 2 16,0-3 0-16,0-1-5 16,0 7 0-16,0-14 3 15,0-6 1-15,0 4-2 16,0 1 1-16,0-4-1 0,0-3 1 16,0 0-1-16,6 8 0 15,0-8-1-15,0-3 1 16,3-5-1-16,0-7 1 15,3 1-1-15,0 1 0 16,0 3-1-16,0 2 1 16,-3 2 0-16,5 6 0 15,-5 6 0-15,0 2 0 0,-3-1 0 16,0 1 1-16,0 0 0 16,0 0 0-16,3-2 0 15,3-4 0-15,0-2 0 16,0-2 0-16,0-6-1 15,-3-3 1-15,2 0 0 16,1-4 0-16,0 1-1 16,0 6 0-16,-3 0-1 15,3 1 1-15,-3 1-1 16,3 6 1-16,-3 6-1 16,0 1 0-16,0 1 0 15,-3-2 1-15,3 4-1 16,-1 4 1-16,-2-7-4 15,3 1 1-15,0-2-2 16,3 2 0-16,0-8-1 16,3 2 1-16</inkml:trace>
  <inkml:trace contextRef="#ctx0" brushRef="#br0" timeOffset="5884.844">13581 1484 13 0,'3'-8'6'0,"-9"-2"-1"0,3 7 14 15,-3 0-18-15,0 3 0 16,-3 0 1-16,0 0 0 16,-6 3-3-16,3 8 1 15,0-3 1-15,0 2 0 16,4 3-1-16,-1 1 0 16,3 2-1-16,3-6 1 15,12 3-2 1,0-5 0-16,-1-2-1 15,4-6 0-15,0 0 0 16,3-8 0-16,0-3 1 16,-3 1 1-16,0-6 1 15,-3 8 0-15,-3-6 2 16,0 7 0-16,-3 1 0 16,3 4 1-16,0 2-1 15,0 2 0-15,0 6-1 16,-1 5 0-16,1 1-1 15,3-6 1-15,0 2-1 16,0-2 0-16,0-3-2 16,3-2 1-16,0-3-3 15,-3-3 1-15,0-5-1 16,0 1 0-16,-3-9 0 16,0 8 0-16,-3-6 1 0,3 1 1 15,-3 3 2-15,0 2 0 16,0 0 2-16,-1 8 1 15,1 0 0-15,0 2 0 16,0 6 0-16,3 0 0 16,-3 0-1-16,3 0 1 15,0 0-2-15,3 3 0 16,3-3-1-16,0 2 1 0,3-2-3 16,0 0 0-16,0 0-3 15,0 3 1-15,-4-9-1 16,1 4 1-16</inkml:trace>
  <inkml:trace contextRef="#ctx0" brushRef="#br0" timeOffset="6064.768">13929 1421 10 0,'-6'0'5'0,"6"-5"-1"15,0 12 10-15,-6 1-13 16,0 6 1-16,-3 1-1 15,-6 7 1-15,-2 4-3 16,-1-5 1-16,0 0-4 16,0 1 1-16,6 4-2 15,6-7 1-15</inkml:trace>
  <inkml:trace contextRef="#ctx0" brushRef="#br0" timeOffset="6545.9306">14507 1241 10 0,'-9'24'5'0,"18"0"0"16,-9-17 8-16,0 15-12 31,0 7 1-31,3 0 0 0,2 5 0 16,-2 9-3-16,0-6 1 15,3-14 1-15,-3 7 1 16,0-7-2-16,3 6 0 15,0-13-3-15,0 5 0 16,0-13-3-16,3 0 1 16</inkml:trace>
  <inkml:trace contextRef="#ctx0" brushRef="#br0" timeOffset="6875.9581">14780 1402 12 0,'-6'6'6'0,"-8"2"-2"16,8-8 8-16,-3 5-11 15,-3 3 1-15,-3 0 0 16,0 0 0-16,-6 0-3 16,0 2 1-16,3 1 2 15,1-3 0-15,2 0-1 16,3 0 0-16,3-1 0 15,0-4 0-15,3 2-1 16,3 1 1-16,3 2-1 16,9-6 0-16,3 4 0 15,3 2 0-15,3-1 0 16,5-4 0-16,4 5 0 16,-6-3 0-16,12 1-5 0,0 2 0 15,-1-8-1-15,7 0 0 16</inkml:trace>
  <inkml:trace contextRef="#ctx0" brushRef="#br0" timeOffset="7718.1101">15474 1151 5 0,'-3'0'2'0,"0"24"4"0,6-11-2 16,0 3-3-16,3 0 1 15,0 5 2-15,0 8 0 16,-3 3-5-16,0-3 0 16,0 3 4-16,0-3 0 15,0 0-2-15,0-5 1 16,-3-1-2-16,3 1 1 15,0-3-1-15,0-5 1 0,0-2-1 16,0 1 1-16,-1-9-1 16,-2 2 1-16,3-8 0 15,-3 0 0-15,3-6 0 16,0 1 0-16,0-6 0 16,3 4 0-16,-3-7-2 15,3 4 1-15,0-1-1 16,0 3 1-16,3 0-1 15,0 6 0-15,3-6 0 16,3-8 0-16,3 10 0 16,0 6 0-16,2-5 0 15,1 5 1-15,-3 5-1 16,-3-5 1-16,-3 6 0 16,-6 10 1-16,-3-6-1 15,-6 6 1-15,-3 3-1 16,-6-1 1-16,-3-2 0 0,-3 3 0 15,0-17-3-15,-2 11 1 16,5-5-2-16,0-5 1 16,3 2-2-16,3-5 1 15,3 3-2-15,3 0 1 16,3-3 0-16,0 0 1 16</inkml:trace>
  <inkml:trace contextRef="#ctx0" brushRef="#br0" timeOffset="8090.8372">15795 1558 8 0,'18'-8'4'0,"3"-13"-5"0,-12 19 9 0,0-6-8 15,3-3 1-15,-3 3 0 16,0-2 0-16,0 2-1 16,-3-8 0-16,0 5 1 15,-3 3 1-15,-1-2 0 16,1 2 0-16,0 0 0 15,-6 3 0-15,-2-1 0 16,2 4 0-16,-6 2-1 16,0 2 1-16,0 4-1 15,0-1 0-15,-3-3-1 16,0 6 1-16,3 0-1 16,0 0 0-16,0 5 0 15,3 1 0-15,0 2-1 16,3-6 1-16,3 9 0 15,6-3 0-15,0-6-1 0,3 3 1 16,3 1-1-16,3-6 1 16,3 2-3-16,3-5 1 15,-1-2-3-15,4 2 1 16,0-10-1-16,0 2 0 16</inkml:trace>
  <inkml:trace contextRef="#ctx0" brushRef="#br0" timeOffset="8467.7665">16215 1355 9 0,'3'-29'4'0,"-6"5"2"0,3 16 8 0,-3 0-12 16,0 3 1-16,-3-3 1 16,0 0 0-16,-3 2-5 15,0-2 0-15,-3 6 3 16,4 2 0-16,-4 2-1 15,0 6 0-15,0-2-1 16,0 7 0-16,3-5-1 16,0 10 0-16,0 4 1 15,-3 1 0-15,3 4-1 16,3-3 1-16,0-1-1 16,3 7 1-16,0 7 0 15,0-8 0-15,0-5 0 0,0-9 0 16,1 17 0-16,-1 3 0 15,0-9-1-15,0 8 1 16,0-7-3-16,3 7 1 16,-3-5-1-16,0 3 0 15,0-8-2-15,0 0 1 16,0-6-1-16,0-2 1 16</inkml:trace>
  <inkml:trace contextRef="#ctx0" brushRef="#br0" timeOffset="8992.2727">15840 1558 7 0,'-3'-8'3'0,"12"8"-3"0,-9 0 5 16,6 0-5-1,3 0 0-15,3 0 1 16,3 3 0-16,3-3-1 16,5 0 0-16,1-3 0 15,0-2 1-15,0-3 0 16,0 0 0-16,-1 0-1 16,-2 0 0-16,0 0 0 15,-6 3 0-15,0 3 0 16,-3 2 0-16,-3 2 0 15,0 3 0-15,-3-2 0 0,-1 8 1 16,1-3 1-16,0 2 0 16,0 3-1-16,0-5 1 15,3 0-1-15,0 0 1 16,0-2-1-16,0-6 0 16,3-6 0-16,0-2 0 15,-3 0-1-15,0-7 1 16,0-1 0-16,0 2 0 15,-3-1 0-15,-4-7 0 16,-2 1 1-16,-2 5 0 16,-4 6-1-16,-3 4 1 15,-6 12-1-15,-3-4 0 0,3 6-1 16,0 0 1-16,3 5-5 16,3 1 1-16,6 2-3 15,9-8 0-15</inkml:trace>
  <inkml:trace contextRef="#ctx0" brushRef="#br0" timeOffset="9886.305">16394 1498 6 0,'6'10'3'0,"-3"17"3"0,-3-19-2 0,3-1-4 15,0 4 0-15,0 0 0 16,-1-1 1-16,-2 3-1 15,3-5 1-15,0-8 0 16,-3 3 1-16,3 2 0 16,-3-2 0-16,0-3 0 15,0-3 0-15,3-5 0 16,0-5 0-16,-3 3-1 16,3-6 1-16,0 2-2 15,0 1 1-15,0 3-1 16,3 2 1-16,-3-6-2 15,3 7 1-15,-3 1-1 16,3 4 1-16,0 2-1 0,0-6 0 16,0 4 0-16,0 2 0 15,0 0-1-15,6 0 1 16,-3 0 0-16,3 0 1 16,0 2-1-16,-1 4 0 15,1-6 1-15,0 0 0 16,3 0 0-16,0 0 1 15,0-8 0-15,0 2 0 16,0 4 0-16,0-4 0 16,-4-2 0-16,1 1 0 15,-3-1-1-15,-3-6 1 0,-3 4 0 16,-3-1 0-16,0 3 0 16,-3 0 0-16,-3 0 0 15,-3 6 0-15,-3 2-1 16,-2 2 1-16,-1 4-1 15,3 4 1-15,0 4-1 16,3-7 1-16,0 9-1 16,3 5 1-16,3 1-1 15,3-4 1-15,3 1-1 16,3-1 1-16,3-5-1 16,6-2 0-16,3 0-3 15,0-11 0-15,2 0-2 16,1 0 0-16,-3-8-1 0,-3 2 0 0</inkml:trace>
  <inkml:trace contextRef="#ctx0" brushRef="#br0" timeOffset="10494.1393">16846 1249 6 0,'0'21'3'0,"-12"32"2"16,12-37 3-16,-3 8-5 16,0-1 0-16,-3 1 2 15,0 3 0-15,0-4-7 16,3 1 1-16,0-3 3 15,0-7 1-15,0 2-1 16,3-8 0-16,-2-1-1 16,2-4 0-16,0 2 0 0,0-5 1 15,5-8-2 1,4-5 1-16,3 3-1 0,0-4 0 16,6-1 0-16,3-9 0 15,0 5-1-15,-3 3 1 16,2 6-2-16,-5 4 1 15,0 4 0-15,-3 4 0 16,0 6 0-16,-3 0 1 16,0 0-1-16,-3 0 1 0,0 3 0 15,0 5 0-15,0-6 0 16,0 3 1-16,3-5-4 16,2 6 0-16,4-6-2 15,3 0 0-15</inkml:trace>
  <inkml:trace contextRef="#ctx0" brushRef="#br0" timeOffset="11406.7428">17236 1476 7 0,'-6'-8'3'0,"0"0"2"0,3 3 2 16,0 3-6-16,0-4 1 16,-3 6 0-16,0 0 1 15,-3 6-3-15,-3-6 0 16,1 7 2-16,-1 7 0 16,0 2-1-16,3 2 1 0,0 1-1 15,3-3 0-15,3-1-1 16,3-1 0-16,0-6 1 15,6 0 0-15,3-8-1 16,3 0 1-16,3-8-1 16,-1 0 0-16,1-6 0 15,0 1 1-15,0-3-1 16,0 6 0-16,-3-1 0 16,-3 8 0-16,0-4 0 15,-3-1 0-15,0 8-1 16,-6 0 1-16,0 0 0 15,3 8 0-15,0-1-1 16,3 1 1-16,0 0 0 16,0 0 1-16,-1-2-1 15,4-4 1-15,3-2-4 16,0-2 1-16,3-4-1 16,-3-2 0-16,0 0-2 0,0 0 1 15,0 1 0-15,-3-1 0 16,0 0 2-16,-3 2 0 15,-3-2 2-15,-1 6 0 16,-2 2 1-16,0 8 1 16,0 0 1-16,0 2 0 15,0 3 0-15,-2 1 0 16,2 2-1-16,0-8 1 16,0-1-2-16,-3 1 1 0,3-5-1 15,3-3 1-15,2-3-2 16,1-5 1-16,3 1-1 15,0-9 1-15,3 2-1 16,3 1 1-16,-3 3-1 16,3-4 0-16,-3-2-1 15,0 11 1-15,-3 3 0 16,0 2 0-16,-4 2 0 16,-2 3 0-16,0 9 1 15,0-4 0-15,0 4-1 16,0-7 0-16,0 7-3 15,3-6 1-15,0 0-3 16,3-6 0-16</inkml:trace>
  <inkml:trace contextRef="#ctx0" brushRef="#br0" timeOffset="11815.3108">17730 1513 6 0,'3'-8'3'0,"3"1"2"0,-3-1 1 15,-3 8-5-15,3-8 0 16,-3-6 4 0,0 6 1-16,0 1-6 15,-3-1 0-15,-3 2 4 16,0 4 0-16,0 2-1 15,0 0 0-15,-3 8-2 16,0-6 1-16,0 6-2 16,1 3 1-16,-1 5-1 15,0 0 1-15,3-1-1 16,0-1 0-16,3-4 0 16,3 3 0-16,3-5-1 15,3-2 1-15,0-4-1 16,3-2 0-16,2-5-3 15,1-3 1-15,0-2-2 16,3-4 1-16,3 4-1 16,0-11 0-16,0-1 0 15,-3-7 1-15</inkml:trace>
  <inkml:trace contextRef="#ctx0" brushRef="#br0" timeOffset="12043.9655">17894 1199 7 0,'0'-19'3'0,"0"19"0"0,0 0 6 15,0 0-6-15,0 0 0 16,0 0 1-16,-3 8 0 16,0 0-5-16,-3 0 0 15,-3 13 4-15,3-10 0 16,-6 18-1-16,3 8 0 16,3 0 0-16,-6 0 0 0,6-3-1 15,0 1 0-15,3-4-1 16,3-2 1-16,3-7-3 15,3-6 1-15,6-9-5 16,6-4 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07T01:43:39.7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64 16433 8 0,'-6'-5'4'0,"-3"-3"1"0,9 8 5 16,0 5-8-16,0 3 0 15,0 0 1-15,0 5 0 16,3 6-4-16,-3 10 1 15,3 0 2-15,3 0 0 16,-3-10-1-16,3-3 0 0,0-6-1 16,0 1 0-16,0 2-3 15,0-10 1-15,-3 13-4 16,3-11 1-16</inkml:trace>
  <inkml:trace contextRef="#ctx0" brushRef="#br0" timeOffset="193.8042">16400 16277 13 0,'-9'-13'6'0,"9"8"-6"16,0 5 8-16,0 0-8 15,6 2 0-15,0 4-1 16,3-4 1-16,2 6-2 15,1 5 1-15,3-2-2 0,0 0 0 16</inkml:trace>
  <inkml:trace contextRef="#ctx0" brushRef="#br0" timeOffset="554.0878">16712 16277 16 0,'-9'-29'8'0,"-9"-8"-5"0,15 32 15 0,-3-1-17 16,-2 6 0-16,-1 3 1 15,-3-3 0-15,0-3-3 16,3 3 1-16,-3 8 1 16,3 8 1-16,0 5-2 15,0 3 1-15,0 16-1 16,3-6 0-16,3 3 0 15,3 3 1-15,0 10-1 16,6-5 0-16,0-10-1 16,0 4 1-16,-3-4 0 15,0 2 0-15,-3-3-1 16,0-7 1-16,0-1-3 16,0-7 1-16,-3-3-3 15,0-6 1-15,0-10-3 16,-3 0 1-16</inkml:trace>
  <inkml:trace contextRef="#ctx0" brushRef="#br0" timeOffset="734.121">16468 16531 12 0,'-3'-16'6'0,"9"3"0"0,0 8 9 15,0-1-15-15,0 1 0 16,3 0 1-16,6-3 0 15,3 5-2-15,2 3 1 16,4-5 0-16,3 2 1 0,3-2-3 16,0 0 0-16,-1-1-3 15,4 1 0-15</inkml:trace>
  <inkml:trace contextRef="#ctx0" brushRef="#br0" timeOffset="1201.2392">16974 16285 9 0,'0'0'4'0,"3"29"0"0,0-13 3 15,0 3-5-15,0 4 1 0,0 1 0 16,-3 5 1-16,0 3-6 16,0 0 1-16,0-3 3 15,-3 0 0-15,0 0-2 16,3-13 0-16,0-3-3 15,0-2 1-15,0-3-3 16,0 5 1-16</inkml:trace>
  <inkml:trace contextRef="#ctx0" brushRef="#br0" timeOffset="1544.4058">17162 16439 5 0,'-6'-11'2'0,"-3"11"4"0,6 0 0 16,-6 0-5-16,0 0 1 15,-3 8 2-15,0 0 0 16,0-6-5-16,-3 4 1 16,3-1 2-16,0 3 1 15,1 0-2-15,2 0 1 16,3 0-1-16,0 0 0 15,3-3-1-15,0 0 1 16,6 3-1-16,3-5 0 16,3 5 0-16,3-3 0 15,2 3 0-15,4 0 1 0,3 0-1 16,0 0 0-16,0 0-2 16,0 0 1-16,2 0-2 15,1-3 0-15,6-2-2 16,3-3 0-16</inkml:trace>
  <inkml:trace contextRef="#ctx0" brushRef="#br0" timeOffset="1891.4033">17578 16383 7 0,'-6'8'3'0,"0"21"1"0,6-21 3 15,0 3-6-15,0 2 0 16,0 5 0-16,3 1 1 16,0 2-2-16,0 0 0 15,0-2 0-15,0-1 1 16,0-7-2-16,0 2 0 16,0-5-2-16,0-3 0 0</inkml:trace>
  <inkml:trace contextRef="#ctx0" brushRef="#br0" timeOffset="2415.2607">17802 16338 8 0,'-18'5'4'0,"0"6"-2"0,15-11 5 16,0 3-6-16,0 2 0 16,3 0-1-16,-3 0 1 0,0-2-2 15,3 5 1-15,3 0 0 16,3 3 1-16,9-1-1 15,-3 3 0-15,0-2 0 16,2-3 1-16,1 0-1 16,-3 2 0-16,0 1 0 15,-3-3 0-15,-6 0 0 16,-3 2 1-16,-6 1-1 16,-9-3 1-16,-6 0-2 15,1 0 1-15,2-3-3 16,0-2 0-16</inkml:trace>
  <inkml:trace contextRef="#ctx0" brushRef="#br0" timeOffset="2941.9917">17525 16230 10 0,'-3'-6'5'0,"3"6"-4"0,0 0 6 16,0 0-8-16,3-2 0 15,3 2 0-15,3 0 1 16,6 2-1-16,2-2 0 15,7 8-2-15,6 5 1 16</inkml:trace>
  <inkml:trace contextRef="#ctx0" brushRef="#br0" timeOffset="3601.9555">18388 16391 10 0,'-12'3'5'0,"-12"-3"-4"0,18 2 9 16,-6 1-9-16,0 0 0 16,-2 2 1-16,-1 0 0 15,0 3-3-15,3 5 0 0,6-5 1 16,0 0 1-16,3 0-1 15,9 0 0-15,3 5-1 16,3-2 0-16,3-1 1 16,-3 1 0-16,0-3 0 15,-1 0 0-15,-2-3 0 16,0 3 1-16,-3 0-1 16,-3 0 1-16,-3 0-1 15,-6 5 1-15,-6-2-1 16,0-1 1-16,-2-2-1 15,-4 0 1-15,3 0-3 16,0-5 0-16,3 2-2 16,3-2 0-16</inkml:trace>
  <inkml:trace contextRef="#ctx0" brushRef="#br0" timeOffset="4277.7689">18489 16460 7 0,'-3'10'3'0,"-3"-7"-1"0,6-3 2 0,-3 0-4 15,0 5 0-15,0 3 0 16,0 3 1-16,0 2-1 16,0 0 0-16,0-2 0 15,0 5 1-15,0-3-1 16,0 3 1-16,0-6-1 16,3-2 1-16,0 0 0 15,0-5 0-15,0 2-1 16,0-5 1-16,0 0 0 15,6-5 0-15,0-3-1 16,0-3 1-16,3 1-1 16,0-1 1-16,0-2-1 15,0 5 1-15,-3 0-1 16,0 3 0-16,0-3 0 16,0 8 1-16,0 0-2 15,-3 0 1-15,0 0 0 0,0 8 1 16,0-3 0-16,0 0 0 15,0 3-1-15,0-2 0 16,3-1 1-16,-3 3 0 16,3-8-1-16,0 5 1 15,-1-5-1-15,1-5 1 16,0 2-1-16,0-5 1 16,0 0-1-16,3-2 1 15,0-1-1-15,0-2 0 16,0 5-1-16,0 5 1 15,-3 1-1-15,0-1 1 0,-3 3-1 16,3 3 1-16,0-1 0 16,0 6 0-16,-3-5-2 15,3 5 1-15,-3 0 0 16,-3 0 0-16,3-3-2 16,2 0 0-16,-2-2-1 15,3 2 0-15</inkml:trace>
  <inkml:trace contextRef="#ctx0" brushRef="#br0" timeOffset="4787.0409">18945 16470 9 0,'-9'3'4'0,"-3"-16"-2"0,9 10 8 15,0 0-8-15,0 3 0 16,-3 0 1-16,0 3 0 16,-3 0-4-16,0 2 0 15,0 8 2-15,0 3 1 16,0 0-2-16,3 0 1 15,0 0-1-15,3-3 1 0,0 3-1 16,0-8 0-16,3 2 0 16,0-2 0-16,6-2 0 15,0-4 0-15,3-4 0 16,0-4 0-16,3-2-1 16,0-5 0-16,0-3 0 15,0 3 1-15,-3 0-1 16,3-3 1-16,-6 8-1 15,0 0 1-15,0 3 0 16,-1 2 0-16,-5 3 0 16,6 3 1-16,-3 5-1 15,3 2 0-15,0 1 0 16,0 5 0-16,3-3-1 16,0 0 0-16,0-5-3 15,0-5 1-15,0 2-1 0,3-10 0 16</inkml:trace>
  <inkml:trace contextRef="#ctx0" brushRef="#br0" timeOffset="5044.4036">19204 16346 8 0,'0'-16'4'0,"-6"24"-3"0,6-8 7 16,0 0-8-16,-3 5 1 15,3 3 0-15,0 3 0 0,-3 7-1 16,0 1 0-16,0 2 1 16,0 8 1-16,3 0-1 15,0-2 0-15,0-6-1 16,3 5 0-16,0-7-2 16,0-3 1-16,0-6-2 15,3-2 0-15,0-5-1 16,2-6 1-16</inkml:trace>
  <inkml:trace contextRef="#ctx0" brushRef="#br0" timeOffset="5298.5943">19305 16420 5 0,'6'-11'2'0,"0"-15"1"16,-6 26 4-16,0 0-6 15,0 0 1-15,0 0 2 16,3-3 1-16,-3-2-6 0,0 5 0 15,0 0 4-15,0 8 0 16,-3 5 0-16,0 3 0 16,0-3-1-16,0 6 0 15,0 2 0-15,3 8 0 16,0-5-1-16,0 0 1 16,3-6-4-16,0 1 1 15,0-6-5-15,0-2 1 16,3-6-1-16,6 3 0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16:12.0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47 14298 12 0,'-3'5'6'0,"3"3"-1"0,0-5 7 0,-3-3-11 16,0 0 1-16,0 13 0 15,3 11 1-15,-3 10-4 0,3 9 1 16,0 2 2-16,-3 10 1 15,3 1-2-15,0 13 1 16,-3 21-1-16,-3-3 1 16,3 11-1-16,0-11 0 15,3 19 0-15,0-11 0 16,0 11-1-16,0-13 1 16,3 7 0-16,-3 3 0 15,0 1-1-15,0-1 1 16,3-8-2-16,0 0 0 0,0-5-2 15,0-18 0-15,0-17-5 16,3-5 1 0</inkml:trace>
  <inkml:trace contextRef="#ctx0" brushRef="#br0" timeOffset="960.522">5452 16584 10 0,'-18'-8'5'0,"0"0"7"16,12 0 2-16,0 3-12 16,-3 0 1-16,-6 2 1 15,-2 0 1-15,-4 3-7 16,-9 6 1-16,-3 2 4 15,-3 5 0-15,1 5-2 16,-1-2 0-16,3 3-1 16,4-11 1-16,5 8-2 15,3 2 0-15,15 6-1 16,9 0 1-16,9 2 0 16,15 1 0-16,5-6-1 15,7 0 1-15,-3-2 0 0,-6-6 1 16,-4 3 0-16,-2-8 1 15,-6 7-1-15,-3-9 1 16,-6-1-1-16,-3 3 1 16,-9 3 1-16,-6 2 0 15,-3 3-1-15,-3-3 1 16,-6-3-2-16,-6-2 0 16,1-8-2-16,2 0 0 15,3 0-4-15,6-8 0 16,6 6-2-16,6-6 1 15</inkml:trace>
  <inkml:trace contextRef="#ctx0" brushRef="#br0" timeOffset="1381.0747">5452 16801 8 0,'0'19'4'0,"6"-1"-3"15,-3-13 3-15,0 1-4 16,3-1 1-16,3-2 1 16,3 2 0-16,2-10-1 15,4-3 1-15,0-6 1 16,6-9 1-16,-3-6 0 0,3 5 0 15,-4 0 0-15,1-5 0 16,-6 5-1-16,-6 0 1 16,-3-2 0-16,-12 7 0 15,-3 1 0-15,-6 2 0 16,-3 13-2-16,-5 6 1 16,-4 5-2-16,0 8 0 15,3-6-1-15,3 6 0 16,1 5-3-16,5-2 0 15,6 5-2-15,3-6 1 16,6-2-3-16,9-3 0 0,9-2-2 16,8-9 0-16</inkml:trace>
  <inkml:trace contextRef="#ctx0" brushRef="#br0" timeOffset="1906.1572">5883 16820 13 0,'0'5'6'0,"3"-10"3"0,-3 5 8 16,0-8-15-16,-3 5 0 16,0-5 2-16,-3-3 0 0,1-4-4 15,-1-7 0-15,0-1 3 16,3 7 1-16,-3 2-2 16,3-1 1-16,0-1-2 15,3 3 0-15,0-1-1 16,3 1 0-16,3 0-1 15,3 2 0-15,0 1-2 16,2 2 1-16,1 0-3 16,3 8 0-16,0 0-3 15,6 0 0-15,-3 8 0 16,0-3 0-16</inkml:trace>
  <inkml:trace contextRef="#ctx0" brushRef="#br0" timeOffset="2221.4568">6077 16465 14 0,'0'-5'7'0,"3"-9"-5"0,-3 14 14 15,0 0-15-15,0-2 0 16,0 2 2-16,0 2 0 15,0-7-4-15,0 5 0 16,3 3 3-16,0 7 0 16,0 6-1-16,3 8 0 15,0 5-1-15,0-2 1 0,3 2-1 16,0 0 0-16,-1 3-2 16,-2-6 1-16,3 1-3 15,-3-6 1-15,3-5-2 16,-3 2 0-16,0-7-1 15,0 2 0-15</inkml:trace>
  <inkml:trace contextRef="#ctx0" brushRef="#br0" timeOffset="2478.8325">5985 16629 10 0,'-3'-8'5'0,"9"0"-3"0,0 3 9 16,2 5-10-16,1-3 1 15,6 3 3-15,3 3 0 16,3-3-6-16,3 8 1 16,0-3 2-16,-1-2 1 31,10 5-4-31,-6 5 0 15,-3 0-5-15,0-2 1 16</inkml:trace>
  <inkml:trace contextRef="#ctx0" brushRef="#br0" timeOffset="3334.9993">6577 16420 10 0,'-3'8'5'0,"15"10"2"0,-9-10 4 0,0 8-11 15,0 8 1-15,-3 5 1 16,3-2 0-16,0 7-2 15,0-5 0-15,0 3 1 16,3 0 0-16,-3-9 0 16,-3-1 0-16,3 1-1 15,3-9 0-15,-6-1 1 16,0-5 0-16,0 0 0 16,-3-8 0-16,0-5 0 15,-3-6 0-15,0-2 0 16,3-11 0-16,3 8-1 15,3-3 1-15,3 1-1 16,3-3 0-16,3 5 0 16,8-5 0-16,1 10 0 0,0 1 0 15,0 2 0-15,3 2 0 16,-1 6 0-16,1 3 0 16,-3 2 0-16,-3 1 1 15,-3-1-1-15,-3 8 1 16,-3-10 0-16,-3 10 0 15,-6 3 1-15,-6 0 1 16,-6 10-1-16,-3-2 0 16,-6 2 0-16,-6-7 0 15,-5-3-2-15,5-8 1 16,0-3-4-16,3-5 1 0,6-5-3 16,9-3 1-16,9-5-4 15,6-9 1-15,6-1-1 16,9 7 1-16</inkml:trace>
  <inkml:trace contextRef="#ctx0" brushRef="#br0" timeOffset="3769.048">6940 16608 17 0,'9'21'8'0,"6"-5"-8"15,-9-13 15-15,0 2-15 16,3 3 0-16,0 5 0 16,3-2 0-16,-1-6-1 15,1-2 1-15,3-3 0 0,-3-6 0 16,3-4 0-16,-3 2 0 16,0-5 0-16,-3-3 0 15,0-3 1-15,0 3 0 16,0 0 0-16,0 3 0 15,-4 0 1-15,1 8 0 16,-3-1 0-16,3 4 0 16,-3 4-1-16,0 4 1 15,0 4-1-15,0 1 1 16,0 2 0-16,-3 0 0 0,0 3-1 16,0 8 1-16,0 8 0 15,0 10 0-15,0 6-1 16,0-11 1-16,0 16-1 15,0-8 0-15,0 2-2 16,3 1 1-16,0-3-4 16,0-3 0-16,3-13-5 15,3-2 0-15</inkml:trace>
  <inkml:trace contextRef="#ctx0" brushRef="#br0" timeOffset="4699.1139">7637 16550 12 0,'-12'-11'6'0,"-9"3"3"16,18 8 2-16,-6 0-10 16,-3 3 0-16,0 2 0 15,-3 6 1-15,0 7-3 16,3 3 0-16,1-2 1 0,2 13 1 16,6 2-2-16,6-2 0 15,6 2 0-15,2-7 1 16,1 2-1-16,6-5 1 15,0-11-1-15,6-5 1 16,3-8 0-16,-3-8 0 16,-1-13-1-16,1 5 1 15,0-5-1-15,0-3 0 16,0 3 0-16,-4 5 0 16,-2 5-1-16,0 1 1 15,-3 2 0-15,0 0 1 0,0 16-1 16,-3-3 0-16,3 0 1 15,-1 6 1-15,1-3 0 16,3-3 0-16,0-2 0 16,0-6 0-16,0-2 0 15,0-9 1-15,-1-1-1 16,1-4 1-16,-3-2 0 16,-3-3 0-16,-6 0 1 15,-3-2 0-15,-9 2 1 16,-6 3 0-16,-6 5 0 15,-5 3 0-15,-1 5-1 16,-3 8 0-16,-3 10-2 16,3 6 0-16,1 3-1 15,2 5 0-15,3-3-2 16,6 0 0-16,3-5-2 16,6 0 1-16,6 2-4 0,9-10 1 15,6-5-3-15,6-6 1 16</inkml:trace>
  <inkml:trace contextRef="#ctx0" brushRef="#br0" timeOffset="5073.4118">8155 16563 16 0,'0'8'8'0,"3"16"-6"0,-1-19 12 0,1 0-14 0,0 3 1 0,3-5-1 15,0 5 0-15,3 0 0 16,0-3 0-16,3-2 0 16,0-1 0-16,3-2-1 15,-3 3 1-15,3-3 0 32,-3-5 0-32,0-3 0 15,-4-3 0-15,1-2 1 16,0 2 0-16,-3-2 0 15,-3 0 1-15,3 5-1 16,-3 3 1-16,0 2 0 16,0 6 0-16,3 2 0 15,0 8 0-15,0-2-1 16,0 2 0-16,0-5-2 16,3 0 1-16,0 0-4 15,3 0 0-15,3 0-3 0,2-6 0 16</inkml:trace>
  <inkml:trace contextRef="#ctx0" brushRef="#br0" timeOffset="5644.3504">8494 16571 11 0,'0'24'5'0,"-6"5"-3"0,9-21 5 15,0 2-7-15,0 1 1 16,0-3 0-16,0 5 1 15,0-10-2-15,3 2 0 32,9-13 2-32,-1-5 0 15,4 2 0-15,-6 1 1 16,3-9-1-16,0 3 0 16,0 0 0-16,-3 6 0 15,0-1-1-15,0 3 0 16,0 6 0-16,-1 4 0 15,1 6 0-15,0 3 0 0,-3 2-1 16,0 0 0-16,0-2-2 16,3 13 1-16,0-6-6 15,0-2 1-15</inkml:trace>
  <inkml:trace contextRef="#ctx0" brushRef="#br0" timeOffset="6171.3621">8920 16306 12 0,'-3'0'6'0,"8"8"1"16,-2 0 5-16,0 8-11 15,3 5 1-15,0-5 0 16,3 16 1-16,0 2-4 16,0 6 0-16,0-3 1 15,0 8 0-15,0 0-4 16,0 0 1-16,-3-8-3 16,0-5 1-16</inkml:trace>
  <inkml:trace contextRef="#ctx0" brushRef="#br0" timeOffset="6755.9597">8732 16539 9 0,'0'-5'4'0,"18"-3"0"0,-9 5 4 0,3-5-6 16,6-2 0-16,8-1 1 16,7 3 0-16,3 3-4 15,5-3 1-15,-5 5 2 16,0 3 1-16,-3-5-2 16,-4 2 0-16,-2 3 0 15,-3 3 0-15,-3 13-1 16,-6 2 1-16,-3 6-1 15,0 0 1-15,-4-3-1 16,4-5 0-16,-3 3 0 16,3-6 0-16,0-5-1 15,0 0 1-15,3-8 0 16,3-3 0-16,0-10 0 16,-3-6 0-16,2-7 0 15,-5 2 0-15,3 3 0 16,0 10 1-16,-6-5-1 0,-3 3 0 15,0 0 1-15,-3 10 0 16,0-2 0-16,-3 5 0 16,0-3 0-16,-3 3 0 15,0 3 0-15,0 10 1 16,-3 6-1-16,0 7 0 16,0 1 0-16,0 12 0 15,0 9-1-15,0 13 1 16,0-11-1-16,-3 0 0 15,3 3-1-15,0-2 0 16,-3-6-2-16,6-8 0 0,1-6-4 16,-1-4 0-16</inkml:trace>
  <inkml:trace contextRef="#ctx0" brushRef="#br0" timeOffset="7388.6161">9923 16396 16 0,'-12'-2'8'0,"-27"17"-5"0,27-12 9 0,-6 5-11 16,-3 0 0-16,1-3 1 15,2-2 0-15,3 2-3 16,3 0 0-16,3 1 1 15,6-1 1-15,6 3-1 16,9 0 0-16,9 0 0 16,9 5 0-16,2-2 0 15,4-1 1-15,-6 1-1 16,-6 2 0-16,-4 0 0 16,-5 6 1-16,-3-3 0 15,-6 0 0-15,-12 5-1 16,-6 5 1-16,-6-7-1 15,-2-1 0-15,2-5-2 16,3-7 1-16,3-1-4 0,3-5 0 16,3-11-1-16,9 1 0 15</inkml:trace>
  <inkml:trace contextRef="#ctx0" brushRef="#br0" timeOffset="7703.3746">10107 16534 8 0,'9'21'4'0,"9"3"-2"0,-12-16 5 0,3-3-6 15,6-2 0-15,0-3 0 16,2-3 1-16,1-5-2 16,0-5 1-16,3-3 1 15,0-5 1-15,-3 10 0 16,-3-7 1-16,-4-6 0 15,-8 5 1-15,-6-4 0 16,-8 1 1-16,-4 4-2 16,-3 2 1-16,-6 8-1 15,0 13 0-15,0 3-3 16,-2 11 0-16,-1-9-3 16,9 6 1-16,6 0-5 15,6 0 1-15,6 0-5 16,9 0 1-16</inkml:trace>
  <inkml:trace contextRef="#ctx0" brushRef="#br0" timeOffset="8197.3547">10494 16518 10 0,'3'34'5'0,"3"9"0"15,-3-38 0-15,0 0-5 16,0 3 1-16,0-5 1 16,0 5 1-16,-3-8-3 15,0 0 1-15,0-8 2 16,0-5 0-16,0-6 1 15,0-7 0-15,0 7-1 16,0 3 1-16,0-5-1 16,3 0 0-16,0 2-2 0,3 6 1 15,0 3-3-15,6-1 1 16,3 11-2-16,5 0 0 16,-2 0-4-16,0 0 0 15,0-3-2-15,0-2 1 16</inkml:trace>
  <inkml:trace contextRef="#ctx0" brushRef="#br0" timeOffset="8467.9858">10786 16216 16 0,'-12'-2'8'0,"15"-12"-4"0,-3 20 13 0,3-1-14 16,-3 0 0-16,3 11 1 15,0 8 0-15,0 5-5 16,-3 8 1-16,0-8 3 16,3 3 0-16,0 2-2 15,6 1 0-15,0-6-1 16,3-3 0-16,-1-7-2 16,1-1 1-16,0-4-3 15,3-4 1-15,-3-7-4 16,0-3 1-16,-3-8-2 15,0 3 1-15</inkml:trace>
  <inkml:trace contextRef="#ctx0" brushRef="#br0" timeOffset="8646.7608">10658 16436 12 0,'-3'8'6'0,"18"-13"1"0,-6-1 9 15,6 1-15-15,8 2 1 16,7-2-1-16,3 2 1 16,0 3-4-16,-1-5 1 15,-5 2-4-15,0-4 0 0</inkml:trace>
  <inkml:trace contextRef="#ctx0" brushRef="#br0" timeOffset="18873.9201">11214 16812 7 0,'-11'0'3'0,"16"0"8"0,-5-3 3 15,0-2-12-15,0 5 1 16,-2 0 0-16,-4 5 0 0,0 6-5 15,0 10 1-15,-3-11 0 16,-3 4 0-16,0 7-4 16,0 3 0-16</inkml:trace>
  <inkml:trace contextRef="#ctx0" brushRef="#br0" timeOffset="20043.0431">11723 16372 13 0,'-6'3'6'0,"4"29"-2"0,-1-27 7 15,0 8-10-15,-3 14 0 16,0 12 0-16,3 4 0 16,3 18-2-16,0-3 1 15,6 0 0-15,0-16 1 16,3-7-1-16,5-3 0 15,1-9 0-15,6-9 0 16,3 1 0-16,0-22 0 16,3-12 0-16,2-18 0 15,1-5 0-15,-3-3 0 16,0-3 0-16,-4 3 1 0,-5 0-1 16,-3-5 1-16,-6 13-1 15,-3-3 1-15,-6 3 0 16,-9 0 0-16,-3 8 0 15,-6-3 1-15,-2 6-1 16,-1 5 1-16,-3 2-1 16,0 8 1-16,3 3-2 15,0 8 1-15,1 8-1 16,2 6 1-16,0 2-1 16,3 7 0-16,0 9 0 15,3-3 0-15,3-8 0 16,3 3 0-16,6 0 0 15,6 0 0-15,6-3 0 16,6 0 0-16,3-5 0 16,-3-8 1-16,3 0-1 15,5-3 1-15,1-5-4 0,0-5 1 16,3 2-5-16,-4-5 0 16</inkml:trace>
  <inkml:trace contextRef="#ctx0" brushRef="#br0" timeOffset="20434.8775">12444 16394 16 0,'-21'0'8'0,"3"31"-4"16,12-20 9-16,0-3-11 15,-3 8 0-15,0 13 1 16,3 0 0-16,0 8-4 16,6 8 0-16,3-5 2 15,0-3 0-15,3 0-2 16,6-8 1-16,3-13-5 0,6-3 0 16,3-10-1-16,8-6 0 15</inkml:trace>
  <inkml:trace contextRef="#ctx0" brushRef="#br0" timeOffset="20958.7534">12697 16478 12 0,'3'27'6'0,"-12"23"-3"15,6-34 9-15,0-3-11 16,0 0 0-16,3-2 1 16,-3-3 1-16,0 0-4 15,0 0 1-15,3 0 2 0,0-6 0 16,0-2 0-16,6-5 0 16,3-8-1-16,9-3 0 15,-3-3 0-15,-1-2 0 16,4-3-1-16,0 6 1 15,0 2-1-15,0 3 0 16,-3 2 0-16,0 3 1 16,-3 3-1-16,-1 5 1 15,1 8-1-15,-3 2 1 16,0 4-1-16,0 4 1 16,-3 1-2-16,3-1 0 15,0 1-2-15,0-6 0 16,0-2-4-16,3-6 0 0</inkml:trace>
  <inkml:trace contextRef="#ctx0" brushRef="#br0" timeOffset="21306.0766">13173 16375 13 0,'3'0'6'0,"9"-8"1"16,-6 8 6-16,0 0-10 0,3 8 0 15,3 5 2-15,-3 1 0 16,0-4-6-16,-1 3 1 15,1 1 4-15,-3 4 0 16,0 3-2-16,0 3 1 16,-3 0-1-16,-3 2 0 15,-3 1-3-15,0-1 1 16,-3 1-4-16,-6-1 1 16,0-2-6-16,-5 0 0 15</inkml:trace>
  <inkml:trace contextRef="#ctx0" brushRef="#br0" timeOffset="23030.9931">5758 17513 5 0,'-14'5'2'0,"-13"6"1"16,18-6 3-16,-3 3-5 16,-3 0 0-16,0 8 1 15,3 5 1-15,3 8-3 16,0 0 0-16,6 5 2 15,3 3 1-15,6-2-3 16,3-3 1-16,3-1-1 16,6-1 0-16,3-7-1 15,3-2 0-15,-1-7-3 16,1-6 0-16</inkml:trace>
  <inkml:trace contextRef="#ctx0" brushRef="#br0" timeOffset="23960.9227">6511 17724 6 0,'-3'-15'3'0,"15"-15"0"15,-6 23 4-15,6 4-6 16,0-2 0-16,3 5 0 16,0 0 1-16,3 5-3 15,0-2 1-15,0 10 1 16,-1-5 0-16,4 5-1 15,-3-3 0-15,0 4 0 16,0 2 0-16,0-8 0 16,0-1 0-16,5-7 1 0,-2 0 0 15,0-7 0-15,-3-4 1 16,0-8-1-16,-3 1 0 16,-3-3-1-16,-1 0 0 15,-2 5-4-15,3 0 1 16,0 3-1-16,3 2 0 15</inkml:trace>
  <inkml:trace contextRef="#ctx0" brushRef="#br0" timeOffset="27009.4401">5970 17563 6 0,'-3'11'3'0,"3"2"-4"15,0-8 5-15,0 6-4 16,0 5 0-16,0-3 0 16,3 11 1-16,0-8-1 15,0 5 0-15,0-8 0 16,3-3 0-16,0 4-1 15,3-1 1-15,-4-5 0 16,4-5 0-16,0 2 0 0,0-5 0 16,3-5 0-16,6-11 1 15,3 2-1-15,-3 4 1 16,0-3 0-16,-4-3 0 16,1 0 0-16,-3 3 0 15,-3-3 0-15,-3 3 0 16,0 5-1-16,-3-3 1 15,-3-2-1-15,0 2 0 16,-3-7 1-16,0 7 0 0,-3-2 0 16,-6 0 0-16,0 5 1 15,-3-3 0-15,1 3-1 16,-1 0 1-16,0 3-1 16,0 2 1-16,0 1-2 31,0 2 0-31,0 0 0 0,0 2 0 15,1 1-2-15,2 10 1 16,0-2-3-16,3 2 1 16,3-5-1-16,3 0 0 15</inkml:trace>
  <inkml:trace contextRef="#ctx0" brushRef="#br0" timeOffset="27883.1501">7333 17444 7 0,'-6'-11'3'0,"-3"-2"0"0,6 8 5 16,0 2-7-16,-3-5 0 15,0 3 1-15,-3-3 1 16,0 5-4-16,-3-7 1 15,1 7 1-15,-4-2 1 0,0 2-1 16,0 3 0-16,0 3-2 16,-3 5 0-16,3 0 0 15,3-3 0-15,1 8-1 16,5 3 1-16,0 0-1 16,3 0 1-16,3 0 0 15,6 0 0-15,0-3 0 16,2-5 1-16,4 0-1 15,0-8 1-15,0 0 0 16,3 0 0-16,-3 0 0 16,0-3 0-16,0-2 0 15,-3 5 1-15,0-3-1 16,0-2 0-16,-3 5 0 16,-1-3 1-16,1-2-1 15,0 5 1-15,0-3-1 16,-6 3 1-16,0 0-1 0,0 0 1 31,3 0 0-31,-3 0 1 16,0 0-1-16,0 3 0 15,0 5 0-15,0 0 1 16,0 5-1-16,-3-2 1 16,0 7-2-16,0 1 0 15,0 10 0-15,0 3 1 16,0 2-2-16,0-2 1 15,0-1 0-15,1-1 0 0,-1-7-3 16,0-1 1-16,0-1-3 16,3-5 1-16</inkml:trace>
  <inkml:trace contextRef="#ctx0" brushRef="#br0" timeOffset="28780.5971">8357 17452 10 0,'-15'-8'5'0,"-9"0"-4"0,15 8 10 16,0-3-9-16,-5 3 0 15,-1 0-1-15,-3 3 1 16,0 2-3-16,3-2 0 16,-3 5 2-16,0 0 0 15,3 0-2-15,4 0 0 16,2 2-1-16,3-2 1 15,3 3-1-15,6-3 0 0,0 5 0 16,6 0 0-16,2-5 1 16,4-5 0-16,3 10 0 15,0-2 1-15,0 2 0 16,0-5 0-16,-3 8 0 16,-3-8 0-16,-1 0 1 15,-2 5 0-15,-6-5 0 16,-3 0 0-16,-3 0 1 15,-6 5 0-15,1-5-1 16,-4 0 1-16,0-3-2 16,0-2 0-16,0 2-3 15,3-5 1-15,0-5-2 16,3-3 0-16</inkml:trace>
  <inkml:trace contextRef="#ctx0" brushRef="#br0" timeOffset="30043.3157">7750 17777 6 0,'0'0'3'0,"0"0"1"0,0 0 6 16,0 0-8-16,-3 6 0 16,0 2-1-16,-3-3 0 15,0 3-3-15,0 2 1 0,-3 4-1 16,-3-1 0-16,-3-3-2 16,-3 12 1-16</inkml:trace>
  <inkml:trace contextRef="#ctx0" brushRef="#br0" timeOffset="31287.0793">8482 17481 5 0,'0'3'2'0,"-3"18"-1"0,3-13 3 15,0 5-4-15,3 11 0 0,-3 0 0 16,-3 5 1-16,3-5-1 16,0 2 0-16,0-2 0 15,0-8 0-15,3 0 0 16,-3-3 1-16,0-5 0 16,3 0 0-16,-3-8 0 15,6-14 0-15,0-1 0 0,3-9 1 16,0 3-1-16,3-3 0 15,0 0 1-15,-1 3 0 16,4 0-1-16,-3 5 0 16,0 5 0-16,-3 6 1 15,0 5-1 1,0 5 0-16,0 3-1 16,-3 3 1-16,-3 10-1 15,3 0 0-15,-3-5 0 16,3-3 0-16,-3-2-1 15,0-3 1-15,3 0-1 16,0-8 1-16,2 0-1 16,4-8 1-16,0-8 0 15,3 8 1-15,-3-5-1 16,0-3 1-16,0 8 0 0,0-3 1 16,0 1-2-16,-3-1 1 15,0 6 0-15,-1 5 0 16,1 0-1-16,0 8 0 15,0 8 0-15,-3-3 0 16,0 8-1-16,0 0 1 16,0-2-3-16,6 2 0 15,0-5-2-15,3-3 1 16,0-3-1-16,0-2 1 16</inkml:trace>
  <inkml:trace contextRef="#ctx0" brushRef="#br0" timeOffset="31768.3767">9119 17574 10 0,'-6'-8'5'0,"3"-11"-5"16,0 11 10-16,0-2-9 16,0 2 1-16,0 0 1 15,-3 0 1-15,0 0-5 16,-3 0 1-16,3 3 2 15,-3-3 1-15,0 8-3 16,1 5 1-16,-1 3-1 16,0 0 0-16,0 8-1 15,0-3 0-15,3 3-1 16,3 0 0-16,0 5 0 16,3-8 1-16,3-2-1 15,3-3 0-15,0-3 0 0,3-5 1 16,3-5 0-16,0-3 0 15,-1 0 1-15,-2-3 0 16,0 1 0-16,0-6 0 16,-3 5 1-16,0 3 0 15,0 3 1-15,-3 0 0 16,-3 5-1-16,0 0 0 16,3 0 0-16,3 10 0 0,0-2-1 15,0 3 1-15,0 5-2 16,0-3 0-16,3 0 0 15,0-2 1-15,0-3-2 16,-3-3 1-16,2-2-2 16,-2-3 1-16,3-3-2 15,0-5 1-15</inkml:trace>
  <inkml:trace contextRef="#ctx0" brushRef="#br0" timeOffset="32188.7644">9280 17412 7 0,'0'-13'3'0,"0"-19"0"15,0 27 4-15,0-3-5 0,0 5 0 16,0 3 1 0,0 0 1-16,0 0-6 15,0 11 0-15,3 2 3 16,-3 8 0-16,3 6-1 16,0 7 0-16,0-5-1 15,3 3 0-15,-1-3 0 0,4-2 0 16,-3-1-1-16,0-7 0 15,3-6-1-15,0-5 0 16,3-11 0-16,0-7 0 16,3 2 1-16,0-8 0 15,0-5 2-15,0-11 0 16,-4 8 1-16,4-8 0 16,-6-2 1-16,3 5 0 0,-3 2 1 15,0 1 0-15,-3 10 0 16,0 0 1-16,-3 3-1 15,0 5 0-15,-3 13-1 16,0 3 1-16,-3 8-2 16,3 5 1-16,0 3-2 15,0 5 0-15,0 0 0 16,3-2 0-16,0-6-2 16,3 3 0-16,3-3-3 15,-3-5 1-15</inkml:trace>
  <inkml:trace contextRef="#ctx0" brushRef="#br0" timeOffset="33149.7886">9860 17423 8 0,'-6'0'4'0,"6"0"-3"0,0 0 3 16,3 5-4-16,-3 3 0 16,3 5 0-16,-3 3 1 15,0 3-1-15,0-1 0 16,0-2 0-16,0-5 1 0,3 2-1 15,-3-5 1-15,0 5-1 16,0-2 1-16,0-11-1 16,0 8 1-16,0-8-1 15,3 2 1-15,-3-2 0 0,6 0 0 16,0-5 0-16,3-8 1 16,3 5-2-16,0-8 1 15,3 3 0-15,-1 2 0 0,-2-2-1 16,0 2 1-16,-3 3-1 15,0-2 1-15,-3 7 0 16,0-2 0-16,-3 5 0 16,3 0 0-16,-3 0 0 15,0 8 0-15,0 2 0 32,0 1 0-32,0 5-1 15,0-3 1-15,0 0-1 16,0-2 1-16,0 5-1 15,3 2 0-15,0-7-1 0,0 2 0 16,3-2-1-16,-1-3 1 16,4 2-3-16,6-10 1 15,3 3-2-15,3-11 0 16</inkml:trace>
  <inkml:trace contextRef="#ctx0" brushRef="#br0" timeOffset="34080.9273">10259 17420 9 0,'0'3'4'0,"0"-3"-4"15,0 5 6 1,0 16-5-1,0-2 0-15,3 2 0 16,-3 3 0-16,3-11-2 0,0-5 0 16,0 8 1-16,3-11 1 15,0-2-2-15,3 2 1 16,3-5 0-16,0-5 1 16,2-6 0-16,1-2 0 15,0 5 0-15,-3-5 1 16,0 5 0-16,-3 0 0 15,-3 5-1-15,0-2 0 16,0 2 0-16,0 3 0 0,0 3-2 16,0 2 1-16,3 6 0 15,-3-3 0-15,2 5 0 16,-2-5 0-16,0 0-2 16,0 0 0-16,3 0-2 15,0-3 1-15,0-5-1 16,0 0 0-16</inkml:trace>
  <inkml:trace contextRef="#ctx0" brushRef="#br0" timeOffset="34636.0631">10574 17428 6 0,'-2'3'3'0,"4"-3"-4"16,1 2 5-16,-3 1-4 15,0 10 0-15,0-2 1 16,0 2 1-16,0 3-3 0,0 0 1 16,0-3 1-16,6-2 0 15,-6 2-1-15,3-5 1 16,-3 0-1-16,3-3 0 16,-3-2 0-16,0 5 0 15,0-8 0-15,0 0 0 16,0 0 0-16,6 0 1 15,0-8-1-15,0 5 0 16,0-5 0-16,3 0 1 0,-3 0-1 16,3-2 1-16,-3 2-1 15,0 5 0-15,0-2 0 16,0 2 1-16,0 3-1 16,0 3 0-16,0-3 0 15,0 8 1-15,0-3-1 16,-3-2 1-16,3 2-1 15,-1 3 0-15,-2-3-1 16,0-2 1-16,3-3 0 16,0 0 0-16,0 0 0 15,3-8 0-15,0 5 0 16,0-7 1-16,0 2-1 16,0 0 1-16,-3 5-1 15,0-2 1-15,3 2 0 16,0 3 0-16,-3 3 0 15,3 2 0-15,-1 3 0 16,1 3 0-16,3-1-3 16,-3-2 1-16,0-5-3 0,0 5 1 15</inkml:trace>
  <inkml:trace contextRef="#ctx0" brushRef="#br0" timeOffset="35281.4293">10953 17280 6 0,'0'0'3'0,"0"11"-2"16,0-9 2-16,0 6-3 15,0 16 1-15,0-3 0 16,0 3 0-16,-3 5-2 15,3 0 1-15,0 0 0 16,0-2 1-16,0-6-1 16,0 3 0-16,0-3 0 0,0-5 0 15,0-3 0-15,0 0 0 16,0-5 0-16,0 0 0 16,0-5 0-16,0-3 1 15,3-3-1-15,-1-2 1 16,4-3 0-16,-3 0 0 15,3 0-1-15,0-5 1 16,0 5-1-16,0 5 0 16,3-2-1-16,6 2 1 0,-3 3 0 15,0 0 0-15,0 3 0 16,0 2 0-16,0-2 0 16,-4 2 0-16,1-2 0 15,-3 5 1-15,-3 0 0 16,-3-3 0-16,0 8 1 15,-6-2 0-15,-3-3 0 16,-5 0 1-16,-4-3-3 16,0 3 0-16,3-8-3 15,-3 8 1-15,6-8-3 16,3 0 1-16</inkml:trace>
  <inkml:trace contextRef="#ctx0" brushRef="#br0" timeOffset="38555.0557">11170 17555 4 0,'0'3'2'0,"3"-3"-3"16,-3 0 2-16,3 0-1 0,3 0 0 15,3 5 0-15,6-2 1 16,-1-3-1-16,4 0 1 15,0-3-1-15,6-2 1 16,0-3 0-16,0-3 1 16,-4-2-1-16,-2 0 0 15,-3-3 0-15,0 5 0 16,-3 1 0-16,-3-1 1 16,3 3 0-16,-6 0 0 15,-6 0 0-15,0 3 1 0,-6 0-2 16,-6-3 1-16,0 8-1 15,-3 0 0-15,3 0-2 16,-3 0 1-16,0 5-2 16,1 0 1-16,2 3 0 15,0 0 0-15,3 3 0 16,0 5 0-16,3-3 0 16,6 8 0-16,3-5 0 15,3 0 1-15,0 8-1 16,3-8 1-16,3-3-1 15,2 3 1-15,1 0 0 16,0-11 0-16,0-5-1 16,3 0 1-16,3 0-2 15,3-5 1-15,-4-3-1 16,1 0 1-16,-3 0-2 16,0 0 1-1</inkml:trace>
  <inkml:trace contextRef="#ctx0" brushRef="#br0" timeOffset="38900.1718">11601 17534 7 0,'0'0'3'0,"-3"0"-4"0,3 0 7 0,0 0-6 16,0 0 0-16,0 0-1 15,0 5 1-15,3 3-1 16,0 0 1-16,-3 3 0 16,3 7 0-16,-3-7-1 15,3 5 1-15,0 0 0 16,0-6 0-16,-3-2 0 15,0-5 1-15,0 5 0 16,0-8 0-16,0 0 0 16,0 0 0-16,0-8 1 15,0-3 0-15,0 1 0 16,-3-6 0-16,0 5 0 16,3-5 0-16,0-2-1 15,3-1 0-15,0 1-1 16,3 2 0-16,0 0-1 15,3 3 0-15,3 2 0 0,0 3 0 16,3 0-1-16,3 3 0 16,0-3-1-16,-1 5 1 15,1-2-1-15,0 2 0 16</inkml:trace>
  <inkml:trace contextRef="#ctx0" brushRef="#br0" timeOffset="39304.8018">11947 17415 11 0,'-6'5'5'0,"-3"-13"-4"15,6 8 10-15,0 0-10 16,-3 0 0-16,0 3 0 15,-3-3 0-15,3 8-2 16,0 0 1-16,0 2 0 16,0 1 1-16,0-3-2 15,3 8 0-15,3-3 0 16,0-5 1-16,3 5-1 16,3-2 0-16,3-3 0 15,3 2 1-15,0-2 0 16,0-5 0-16,0 5 0 15,-3-3 0-15,0-2 0 16,-3 5 1-16,0 2 0 0,-6-2 0 16,-3 3 0-16,-3-3 0 15,-3 8-2-15,-3-3 1 16,3-5-2-16,0 0 0 16,0 0-2-16,3 0 0 15</inkml:trace>
  <inkml:trace contextRef="#ctx0" brushRef="#br0" timeOffset="39667.1794">12119 17293 10 0,'18'13'5'0,"18"19"-3"15,-27-19 9-15,3-2-10 16,3 5 0-16,0 5 1 15,-1 3 0-15,-2 2-3 16,0 1 1-16,0-6 2 16,-3 11 0-16,-6-3-2 0,3 0 1 15,-9 3-2-15,-3-6 0 16,-9 1-4-16,-3-1 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19:32.8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34 14761 6 0,'-9'-3'3'0,"9"1"-1"0,0 2 3 15,0 0-6-15,0 0 1 16,0 0-1-16,0 0 0 16,3 0 1-16,3 0 1 15,0 0-1-15,3 2 0 16,6 1 0-16,2 5 1 0,7 0 0 15,3 3 0-15,0-1 0 16,3 3 0-16,5 1 0 16,7-1 0-16,3 0 0 15,-1-2 0-15,1-1 0 16,6-2 1-16,2-3-1 16,4 3 0-16,8-5 0 15,4 2 1 1,-1-2-1-16,-2 0 0 15,2-1-1-15,1 1 1 16,5 2-1-16,6-2 1 16,-2-3-1-16,-1 2 1 0,0 1-1 15,4-3 1-15,5-3-1 16,0 3 0-16,-8-2 0 16,-1-1 1-16,-2-2-1 15,-4 0 0-15,9-6 0 16,1 0 1-16,-7 1-1 15,-2-1 1-15,-1 3-1 16,-2-5 1-16,2 5-1 16,-5 3 0-16,-4-6 0 15,-5 3 0-15,-7-2 0 16,-5 7 0-16,-4 3 0 16,-2-2 0-16,0-4 0 15,-3 6 0-15,-4 0 0 16,-2-2 0-16,-3 2 0 15,-3 0 0-15,-3 5 0 0,-4-2 0 16,-2-1 0-16,0 1 0 16,0-3-1-16,0 5 1 15,-3 0-4-15,0-5 1 16,3-2-2-16,0-6 1 16</inkml:trace>
  <inkml:trace contextRef="#ctx0" brushRef="#br0" timeOffset="3664.2937">9693 14811 3 0,'3'3'1'0,"18"-3"4"0,-12 0-2 16,6 3-3-16,3 2 0 15,6 3 1-15,3 2 0 16,8 4-1-16,4-4 0 16,3-2 1-16,2 0 0 15,7-3 0-15,-1 3 1 16,10 0-1-16,5 3 0 16,1-6-1-16,-1 0 1 15,4-2-1-15,-1 2 1 16,10 1-1-16,2-1 1 0,-2-2-1 15,-1 5 1-15,0-3 0 16,1-2 0-16,5 4-1 16,0-4 1-16,-5-3-1 15,-4 0 1-15,1-3 0 16,-7 1 0-16,6 2-1 16,-2 0 0-16,-4 2 0 15,-2-4 1-15,-1 4-1 16,-2 1 0-16,2-3 0 15,-8 3 0-15,5-3 0 16,-2 2 1-16,-4 1-1 16,1-3 0-16,-6 0 0 15,-1 0 1-15,4 0-1 16,-7 0 0-16,1 3 0 16,3-1 0-16,-1 4 0 15,1-4 0-15,-1 1 0 16,1 0 0-16,0-3 0 15,-1 2 0-15,-2-2 0 0,0-2 0 16,-1 2 0-16,1 0 0 16,2-3 0-16,-2-2 1 15,3-1-1-15,-4 1 0 0,1 0 0 16,-4-1 0-16,4-1 0 16,-3 1 0-16,-4 4 0 15,1-4 0-15,0 1 0 16,2 2 0-16,4 1 0 15,-6-4 1-15,-1 4-1 16,1-4 0-16,0 1 0 16,2 3 0-16,-2 2 0 15,0 0 0-15,-4 0-1 16,-2 0 1-16,0 0 0 16,3 0 0-16,-7 2-2 15,-2-2 1-15,-6 3-3 16,0-3 0-16</inkml:trace>
  <inkml:trace contextRef="#ctx0" brushRef="#br0" timeOffset="5359.6626">3112 15647 3 0,'0'0'1'0,"15"-5"2"16,-12 0-3-16,9 5-1 15,0-3 1-15,6-2 0 16,3 5 0-16,2-3 0 16,7 1 1-16,12-1-1 15,5 0 1-15,1 1-1 16,3-1 1-16,2 0 0 0,4 3 0 15,2 0-1-15,4 0 1 16,-1 3-1-16,1 0 1 16,-1 2-1-16,4 0 1 15,2-2-1-15,1 5 1 16,8-8-1-16,-2 5 1 16,-1-2 0-16,0-1 0 15,-2 1-1-15,-1 0 0 16,4-1 0-16,-1 1 1 15,1 2-2-15,-1 1 1 16,3 2 0-16,4-3 0 16,5 3 0-16,0-6 0 0,-5 1 0 15,2 0 0-15,-3-1 0 16,1-2 1-16,2 0-1 16,-5 0 1-16,-4-2-1 15,0-1 1-15,-2 0-1 16,-4 1 0-16,4-1 0 15,-1-2 1-15,-8 5-1 16,-1 0 0-16,1-3 0 16,-1 3 0-16,4-2 0 15,2 2 1-15,1 0-1 16,-7 0 0-16,1 0 0 16,-1 0 0-16,4 0 0 15,-4 0 0-15,4-3 0 16,-1 3 0-16,-2-3 0 15,-7 1 1-15,4-1-1 0,-1 0 0 16,7-2 0-16,-4 2 0 16,4 1 0-16,2-1 0 15,-5-2 0-15,-1 2 1 16,4-2-1-16,-4 5 0 16,-5-3 0-16,-1-2 0 15,4 5 0-15,-1 0 1 16,-5-3-1-16,-1 1 0 15,4-1 0-15,-3 3 0 16,-1-3 0-16,-2 1 0 16,29-1 0-1,-11 3 0-15,-7 0 0 16,4 0 1-16,-10 0-1 16,1 0 1-16,-4 0-2 15,4 0 1-15,-4 0 0 16,4 0 1-16,-3 0-2 15,-7 0 0-15,-2-3 1 16,-1 1 0-16,1 2 0 16,-3-3 0-16,-3 0 1 15,-4 3 0-15,-2-2 0 16,0 2 0 0,23 0-2-1,-8-3 1-15,-6 1 0 16,-4-1 0-16,-2 3-1 15,0 0 0-15,-4 0 0 16,1 3 0-16,-3-1 1 16,0 1 0-16,-4-1-2 15,1 4 1-15,0-1-2 0,-6 3 1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26:30.1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0 841 17 0,'-9'-13'8'0,"-8"26"-5"0,11-5 9 16,-3 3-11-16,0 23 0 15,-3 3 1-15,-3 8 1 16,0 8-3-16,3 8 0 15,3 11 1-15,3-1 1 16,12-10-1-16,3 0 0 16,0-14-1-16,9-4 1 15,9-12-1-15,11-15 1 16,7-10-1-16,12-14 1 16,-7-16-1-16,4-13 1 15,-7-8 0-15,-14-8 0 0,0-8 0 16,-15-5 1-16,0-3-1 15,-4-2 1-15,-11 7 0 16,-3 6 0-16,-11 10 0 16,-13 11 0-16,-9 13-1 15,-12 17 0-15,-2 1-1 16,-10 12 1-16,13 1-1 16,2 9 0-16,0-5-3 15,15 7 0-15,7 1-4 16,8 2 1-16,6-8-3 15,12 6 0-15</inkml:trace>
  <inkml:trace contextRef="#ctx0" brushRef="#br0" timeOffset="228.3877">951 1233 16 0,'3'32'8'0,"21"-11"-1"0,-9-13 11 16,-3 0-16-16,6 13 1 16,3-5 0-16,-1 8 0 15,4-9-4-15,0 1 0 16,0 6 1-16,-6-9 1 16,0 3-6-16,-1-1 1 15,1 1-4-15,3-2 1 16</inkml:trace>
  <inkml:trace contextRef="#ctx0" brushRef="#br0" timeOffset="585.7907">1850 1000 16 0,'-6'0'8'0,"12"0"-7"0,-6 0 11 15,0 0-12-15,3 3 0 16,3 2-4-16,-6-5 1 16,6 8 0-16,0 0 0 15</inkml:trace>
  <inkml:trace contextRef="#ctx0" brushRef="#br0" timeOffset="735.0156">1925 1183 17 0,'17'5'8'0,"4"3"-7"16,-12-8 14-16,3 0-15 16,-3 3 1-16,0 2-5 15,3-5 1-15,-3 0-1 16,3 0 1-16</inkml:trace>
  <inkml:trace contextRef="#ctx0" brushRef="#br0" timeOffset="1278.0345">2949 1000 15 0,'-24'-16'7'0,"-18"16"-4"16,33 0 9-16,-3 8-12 16,0-8 1-16,3 8 0 15,-6 0 0-15,7 5-2 16,5 3 1-16,6 3 0 15,5-1 1-15,16-2-1 16,0 3 0-16,9 2 0 16,3 3 0-16,-7-3 0 15,-5 3 1-15,-3 2 0 16,-9-2 1-16,-6-3 0 16,-6 11 1-16,-21-8-1 15,-6 5 1-15,-8-8-1 16,5-5 0-16,9-8-4 15,0-8 1-15,9-8-5 0,9-8 1 16,15-5-2-16,12-11 0 16</inkml:trace>
  <inkml:trace contextRef="#ctx0" brushRef="#br0" timeOffset="1546.3037">3216 1143 12 0,'6'3'6'0,"15"47"0"0,-12-42 9 0,0 0-15 16,9-6 1-16,3 4 0 16,3-14 1-16,2-5-2 15,1 2 0 1,0-18 2 0,-15-3 1-16,-9 6 1 15,-15 2 0-15,-12 8-1 16,0 8 0-16,-2 8-2 15,-4 8 1-15,6 8-3 16,3-3 1-16,9 3-6 16,6 0 1-16,9-3-4 15,9-5 1-15</inkml:trace>
  <inkml:trace contextRef="#ctx0" brushRef="#br0" timeOffset="1966.0723">3618 1241 11 0,'9'40'5'0,"-3"-27"-2"16,-3-11 4-16,-3 4-3 16,0-6 0-16,0-8 1 15,0 0 1-15,0-13-8 16,0-3 1-16,0 3 5 15,0-3 0-15,0 0-2 16,0 3 0-16,3 0-1 16,3 5 0-16,3 0-1 15,0 8 1-15,3 0-3 16,3 0 1-16,-3 3-3 16,2 5 0-16,1-8-3 15,6 3 1-15</inkml:trace>
  <inkml:trace contextRef="#ctx0" brushRef="#br0" timeOffset="2209.0111">3984 828 24 0,'-3'5'12'0,"6"3"-13"0,-3 0 21 15,-3 8-17-15,0 13 0 16,0 0 1-16,3 6 1 15,0 2-7-15,3 0 0 16,3 5 4-16,3-2 1 0,0-3-4 16,6 0 0-16,0-13-3 15,0-3 1-15,0-5-5 16,-3-8 1-16,0-8-2 16,-6-6 1-16</inkml:trace>
  <inkml:trace contextRef="#ctx0" brushRef="#br0" timeOffset="2372.8138">3842 1114 16 0,'8'0'8'0,"16"0"-6"16,-12-5 14-16,9 2-16 16,0-5 1-16,3 0-1 15,2 0 1-15,4 0-3 16,3-5 1-16,0 5-4 15,-4 0 1-15</inkml:trace>
  <inkml:trace contextRef="#ctx0" brushRef="#br0" timeOffset="3573.0674">5151 1037 11 0,'3'8'5'0,"-6"8"1"16,6-3 4-16,0 3-9 15,-3-5 1-15,3 10 1 16,-3 8 0-16,3 0-4 16,-3-3 1-16,3 4 1 15,-3-1 1-15,6 0-3 0,-3 0 1 16,3-5-6-16,0-8 1 16</inkml:trace>
  <inkml:trace contextRef="#ctx0" brushRef="#br0" timeOffset="3948.7936">5398 1011 9 0,'6'-3'4'0,"21"6"2"0,-15-3 2 0,3 5-6 16,3 3 0-16,-1 5 2 15,1-2 0-15,-6 2-5 16,-3 3 1-16,-6-3 3 16,-6 3 0-16,-6 5-2 15,-6 11 1-15,-5-3-2 16,2-5 1-16,3 5 0 16,0-11 0-16,6-4-1 15,3-1 0-15,0-5 0 16,6 0 0-16,6-6 0 15,9 4 1-15,6-12-1 16,3 6 1-16,2 0-1 16,-2 0 0-16,3-2-1 15,3 2 0-15,-1-6-3 16,4 4 0-16,0 2-3 0,-3-8 1 16</inkml:trace>
  <inkml:trace contextRef="#ctx0" brushRef="#br0" timeOffset="4353.1551">5976 942 16 0,'3'-16'8'0,"12"29"-6"16,-7-13 13-16,4 3-13 15,0 2 0-15,0 3 1 16,0 0 0-16,-3-5-4 16,-3 7 1-16,0-2 2 15,-6 0 0-15,-6 3 0 16,-3 2 0-16,0 3-2 16,0 5 1-16,3-5-1 15,3-3 0-15,3-5-1 16,3 8 1-16,6 0-2 15,3-3 1-15,3 3 0 16,3 0 0-16,0 5 1 16,-6-5 0-16,0 5 1 0,-7-2 1 15,-10 2 0-15,-7 0 1 16,-9 3 0-16,-6-3 0 16,0-3-5-16,3-2 1 15,7-5-8-15,11-11 1 16</inkml:trace>
  <inkml:trace contextRef="#ctx0" brushRef="#br0" timeOffset="4624.3116">6782 1323 23 0,'-6'-5'11'0,"0"18"-11"15,3-5 15-15,-2 0-17 16,-1 8 0-16,-3-3-10 15,0 5 0-15</inkml:trace>
  <inkml:trace contextRef="#ctx0" brushRef="#br0" timeOffset="5284.3508">7393 992 12 0,'-6'16'6'0,"0"-13"-3"0,3 2 4 16,0 3-5-16,0 5 1 16,3-2 0-16,0 5 0 15,3 2-4-15,3-2 0 16,0-8 3-16,3 0 0 15,2 0-1-15,1 0 0 16,0 5 0-16,-3-2 0 16,6 7-1-16,0-7 1 15,-3 2 0-15,-3 3 1 16,0 5 0-16,-3-5 0 16,-6 0 1-16,-6 0 0 15,-3 5-1-15,-3 8 1 0,-3-3-1 16,-6 1 0-16,0-11-4 15,0 0 1-15,-2-11-6 16,-1 3 0-16,3-14-2 16,6-1 0-16</inkml:trace>
  <inkml:trace contextRef="#ctx0" brushRef="#br0" timeOffset="5465.1342">7279 1016 18 0,'3'-5'9'0,"15"10"-10"16,-12-10 15-16,6 5-14 15,3 0 0-15,3 0-1 16,3 0 1-16,3 0-3 16,8 0 1-16,7 0-3 0,6-3 0 15</inkml:trace>
  <inkml:trace contextRef="#ctx0" brushRef="#br0" timeOffset="6711.7778">8083 923 9 0,'-6'-21'4'0,"-9"5"3"15,9 11 4-15,-3 2-10 16,-6-7 1-16,4 7 0 16,-4-5 1-16,3 3-4 15,0 5 0-15,3 5 2 16,0 6 0-16,3 10-2 16,3 3 1-16,6 5-1 15,6 5 0-15,6-2 0 16,3-3 1-16,6-13-1 15,2 8 1-15,-2 0 0 16,-6 2 0-16,-3 1 0 16,-3-1 1-16,-3-7 1 15,-3 2 0-15,-9 0 1 16,-6-5 0-16,-3-8 0 16,-9-3 0-16,-3-2 0 15,-6-11 1-15,4-6-1 16,5-4 0-16,3-3-3 0,6 8 1 15,6-6-1-15,6-2 0 16,12-3-2-16,9-5 1 16,3 0 0-16,2 5 0 15,1-5-1-15,-6 5 0 16,0 0-3-16,-3-5 1 16,-3 8-3-16,-3 5 0 15</inkml:trace>
  <inkml:trace contextRef="#ctx0" brushRef="#br0" timeOffset="8842.487">8476 889 5 0,'9'-3'2'0,"15"-10"1"0,-12 13 3 15,6 5-5-15,2-5 0 16,1 3 0-16,0 2 0 16,-3 3-1-16,-3 3 0 15,-3 2 2-15,-3 0 0 16,-3 3-1-16,-6 0 1 15,-6 5 0-15,0-2 0 16,-3 2-1-16,0-8 1 16,-3-5-1-16,3 3 0 0,3-3-1 15,3-3 0 1,3 3-1-16,6 0 1 0,3 0-1 16,3 5 1-16,6 3 0 15,3 0 0-15,-4 5 1 16,1 0 0-16,-3-2 0 15,-6 7 1-15,-3-7 0 16,-6 2 0-16,-6-5 0 16,-6 5 1-16,-3-5-1 15,0-3 0-15,-2-3-3 16,-4 4 1-16,0-6-5 16,6-6 1-16,3 1-3 15,6-3 0-15</inkml:trace>
  <inkml:trace contextRef="#ctx0" brushRef="#br0" timeOffset="10269.1946">9476 1445 8 0,'-6'15'4'0,"-9"9"-3"0,9-16 3 0,0 5-6 15,0 3 0-15,0 0-2 16,1-3 1-16</inkml:trace>
  <inkml:trace contextRef="#ctx0" brushRef="#br0" timeOffset="10780.3143">10092 1016 14 0,'-3'21'7'0,"6"16"-6"0,3-26 10 0,3 2-10 16,3 3 0-16,3-16 0 16,6 8 1-16,6 5-3 15,2-5 1-15,4 8 1 16,-3-8 0 0,3 13 0-1,-10-5 0-15,-5 5 0 16,-12-2 1-16,-6 2-1 15,-12-8 1-15,-6-2-4 16,-2-4 0-16,-4-1-4 16,-3-6 1-16</inkml:trace>
  <inkml:trace contextRef="#ctx0" brushRef="#br0" timeOffset="10945.3322">10164 984 11 0,'12'-34'5'0,"0"15"1"0,-7 19 5 16,4-5-11-16,0 5 0 16,3-3 0-16,3 3 1 15,6-5-3-15,0 10 1 16,6-5-3-16,5 0 0 16</inkml:trace>
  <inkml:trace contextRef="#ctx0" brushRef="#br0" timeOffset="11365.0893">10938 955 13 0,'-3'8'6'0,"3"5"1"16,0-13 8-16,-3 3-14 16,-9 5 0-16,-6 5 0 15,-9-2 1-15,-6 7-3 16,1 6 0-16,-1-3 2 16,3-5 0-16,3-8-2 0,7 3 1 15,5-3-1-15,6-3 1 16,3 0-1-16,9-2 1 15,9-3 0-15,11 5 0 16,10-5 0-16,6 3 0 16,0 2 0-16,-1-5 1 15,1 3-1-15,0 2 0 16,-4-10 0-16,-5 2 0 16,0 3-2-16,-9 0 0 15,-3-8-3-15,-4 8 0 0,-2 0-1 16,-6-5 1-16</inkml:trace>
  <inkml:trace contextRef="#ctx0" brushRef="#br0" timeOffset="11562.6169">10982 950 17 0,'-3'-3'8'0,"0"11"-8"15,3 0 18-15,-3 5-16 16,0 6 0-16,-3 10 1 15,3 0 0-15,0 8-4 16,0 16 0-16,-2 8 1 16,-4-8 0-16,3 0-6 15,0-6 0-15,3-4-1 16,0-12 1-16</inkml:trace>
  <inkml:trace contextRef="#ctx0" brushRef="#br0" timeOffset="13182.0331">9890 886 11 0,'0'8'5'0,"0"21"-2"15,0-18 9-15,0 10-11 16,-3 16 0-16,3-5 1 15,0 5 1-15,0 8-4 0,-3-5 0 16,3 2 2-16,0-5 0 16,0-3-3-16,0-4 0 15,0-7-3-15,6-4 0 16</inkml:trace>
  <inkml:trace contextRef="#ctx0" brushRef="#br0" timeOffset="13587.288">11658 1376 14 0,'-9'0'7'0,"9"0"-5"0,0 2 10 15,0 4-13-15,-3 10 1 16,-3-8-2-16,-3 13 0 16,0-5-1-16,3-1 0 15</inkml:trace>
  <inkml:trace contextRef="#ctx0" brushRef="#br0" timeOffset="15255.254">12015 1098 5 0,'-12'8'2'0,"-6"13"4"31,15-13-2-31,0-8-4 0,0 8 1 16,6 8 0-16,3-3 0 16,3 6-1-16,6-4 0 15,3 4 1-15,0-3 1 16,9-6-1-16,-3 4 0 15,-1-1 0-15,-2 3 1 16,-3-6 0-16,-3 9 0 16,-3-3 0-16,-3 0 1 15,-3-3-1-15,-6 3 1 16,0 0-1-16,-6 0 1 0,-3-9-2 16,-3 1 1-1,-3 0-2-15,3 0 0 0,-9-2-3 16,0-4 0-16,4-4-4 15,-4-4 1-15</inkml:trace>
  <inkml:trace contextRef="#ctx0" brushRef="#br0" timeOffset="15435.5509">12021 1151 11 0,'6'-8'5'0,"6"3"-3"15,-6 2 5-15,3 3-7 16,3-5 1-16,3 2-1 16,8 3 1-16,1-5-2 15,6 5 0-15,3-5-2 16,-3 2 0-16</inkml:trace>
  <inkml:trace contextRef="#ctx0" brushRef="#br0" timeOffset="15824.6306">12500 905 13 0,'-3'5'6'0,"-3"-5"-4"0,3 3 10 0,0 10-11 15,-3 0 0-15,-2 3 0 16,-1 13 1-16,0 3-2 15,3-3 0-15,3 3 1 16,3 18 1-16,6-5-1 16,3 3 0-16,6-9-1 15,2-2 1-15,10-10-1 16,6-9 1-16,3-10-1 16,2-10 1-16,-5-11 0 15,-6-3 0-15,-3-8 0 16,-12-5 1-16,-12-3-1 15,-12 13 1-15,-12 4-1 16,-3 4 0-16,-3 11-1 16,1 8 0-16,5 2-3 15,3 4 0-15,9-1-4 16,9-5 0-16,3-8 0 16,12-13 1-16</inkml:trace>
  <inkml:trace contextRef="#ctx0" brushRef="#br0" timeOffset="16156.4252">12807 1000 17 0,'-6'0'8'0,"9"8"-10"0,0-8 16 16,3 0-14-16,3 3 1 0,3 2 0 15,3-5 0-15,5 5-1 16,4-5 0-16,3 0 1 15,3-5 1-15,3 0-1 16,-1 5 0-16,-2 0 0 16,-6-3 0-16,-3 3 0 15,-3-5 0-15,-1 5 0 16,-8 0 1-16,-3 5 0 16,-6 3 1-16,-3 5-1 15,-6 6 0-15,-6 2 0 16,1 16 0-16,-4 8-1 15,0 3 0-15,3 10-4 16,3-13 0-16,3-6-6 16,6-4 1-16</inkml:trace>
  <inkml:trace contextRef="#ctx0" brushRef="#br0" timeOffset="16439.5501">13483 1378 17 0,'0'-7'8'0,"0"28"-1"0,0-21 7 0,-3 8-14 16,-3 8 0-16,0-9-6 15,-3 7 1-15,0-6 2 16,-3 7 0-16</inkml:trace>
  <inkml:trace contextRef="#ctx0" brushRef="#br0" timeOffset="18092.2154">14161 947 9 0,'0'-16'4'0,"0"16"2"0,0-5 2 16,0 10-7-16,-6 11 1 0,-3 0 0 15,-6 13 1-15,1 3-4 16,-1 0 1-16,6 10 1 16,3-5 1-16,3 8-1 15,9 0 0-15,0-11-1 16,9-4 0-16,2-9 0 16,4-8 1-16,3-13-1 15,3-5 1-15,-3-3-1 16,-3-6 1-16,-7-9 0 15,-5-6 1-15,-12 13-1 16,-6 0 1-16,-2 0-1 16,-10 3 0-16,-3 5-1 15,0 0 0-15,6 0-1 16,3 8 0-16,6 0-4 16,6 8 1-16,9-3-2 15,6 3 0-15</inkml:trace>
  <inkml:trace contextRef="#ctx0" brushRef="#br0" timeOffset="18525.5201">14721 1037 20 0,'-12'-26'10'0,"-9"15"-9"0,15 3 19 15,0 0-20-15,-6 0 1 16,-3 3 0-16,-2 5 0 0,2 8-2 16,0-3 0-16,6 3 0 15,9 8 0-15,3 5 0 16,6 3 0-16,3-13 0 16,0 10 0-16,-1 3 0 15,1 2 0-15,-3 6 0 16,0-3 1-16,-6 3-1 15,-3-3 1-15,-3-8 0 16,-3 3 1-16,-3-8 0 16,-9-11 1-16,-5-2 0 15,-7-6 0-15,0-10 1 16,3-3 0-16,7-8-2 16,5-5 1-16,15 8-2 15,12 0 1-15,8 2-1 16,7-2 0-16,3-3-3 15,3 6 1-15,-1 2-3 0,1 5 1 16,0-2-3 0,0 5 1-16</inkml:trace>
  <inkml:trace contextRef="#ctx0" brushRef="#br0" timeOffset="18961.9405">15138 992 23 0,'-3'-8'11'0,"0"-5"-9"0,0 5 20 0,0 3-20 15,-3 2 0-15,-3-5 1 16,-3 8 1-16,-3 8-6 16,-6-5 1-16,0 10 1 15,0-5 1-15,7 5-2 16,2-2 0-16,3 2-1 15,3 3 1-15,6 0-1 16,6-3 0-16,3 0 0 16,6-5 1-16,2-5-1 15,1 2 1-15,-3-5-1 16,-3-5 1-16,0 2 1 16,-3-2 0-16,0 2 1 15,-3 3 1-15,0-5 0 16,-3 5 1-16,0 5-1 15,-3 6 1-15,0-3 0 16,-3 5 0-16,-3 11-2 16,-3 5 1-16,0 8-1 0,-6 8 0 15,3 0-3-15,-3 0 0 16,6-8-5-16,3 3 1 16,6-11-3-16,6-3 0 15</inkml:trace>
  <inkml:trace contextRef="#ctx0" brushRef="#br0" timeOffset="19157.9097">15364 1455 27 0,'-3'8'13'0,"-6"-5"-16"16,6-3 24-16,-3 8-23 15,-3 0 1-15,0 0-12 16,-3 2 0-16,3-2 13 16,3-3 0-16</inkml:trace>
  <inkml:trace contextRef="#ctx0" brushRef="#br0" timeOffset="20884.133">16093 918 14 0,'-3'-5'7'0,"-12"18"-7"16,12 0 11-16,-3 11-10 15,-3 8 0-15,-6-3 1 16,4 11 0-16,2 5-3 16,3 0 1-16,3-3 1 15,3 3 0-15,6-13-1 16,3-3 1-16,2-8-1 15,7-13 1-15,9-5 0 16,-3-6 0-16,0-10 0 16,-3 5 0-16,-7-8 1 15,-5-8 0-15,-6 5 0 0,-9 1 1 16,-8-3-1-16,-7 13 0 16,3 3-2-16,-6 10 1 15,-3-3-2-15,9 6 0 16,3 3-4-16,10-8 0 15,5-3-3-15,8-14 1 16</inkml:trace>
  <inkml:trace contextRef="#ctx0" brushRef="#br0" timeOffset="21528.6994">16417 1024 13 0,'0'0'6'0,"6"-3"-3"0,0 3 7 0,3 3-9 16,3-3 0-16,0 8 1 15,3 0 1-15,-3 5-4 16,0-5 1-16,0 5 2 16,-6-2 1-16,-6 2-1 15,-3-5 0-15,0 3 0 16,-3 2 0-16,-3 0-1 15,0 3 1-15,3 0-1 16,0-3 1-16,3 3-2 16,6-6 0-16,0 1 0 15,6-8 0-15,3 2-1 16,9-5 1-16,-1-8-3 0,4-5 1 16,0 5-2-16,0-8 1 15,0 8-3-15,-3 0 1 16,-1-2-1-16,1-1 1 15,-3-5 1-15,-3-5 0 16,-3 0 3-16,0 5 1 16,-3 3 3-16,0 2 0 15,-3 3 2-15,-3 0 0 16,-3 8 0-16,0 0 1 16,3 8-3-16,-3 0 1 0,0 8-2 15,0-3 0-15,3-2-2 16,3 2 1-16,2-5-1 15,4 0 1-15,3 5-1 16,3-2 1-16,0 2-1 16,-3-5 0-16,3 0 0 15,-3 5 1-15,-1-5-1 16,-8 0 1-16,0 13 1 16,-6-5 0-16,-6 0 0 15,-8 5 1-15,-1-3-1 16,-6-2 0-16,0-5-2 15,0 0 0-15,3-6-5 16,-3-3 1-16,1-4-6 16,5-6 1-16</inkml:trace>
  <inkml:trace contextRef="#ctx0" brushRef="#br0" timeOffset="21665.7606">16828 1061 12 0,'9'-13'6'0,"6"2"-4"0,-3 11 4 16,3-5-7-16,3 2 1 16,0 3-6-16,5-5 0 15</inkml:trace>
  <inkml:trace contextRef="#ctx0" brushRef="#br0" timeOffset="21861.7996">17483 1233 23 0,'0'18'11'0,"-3"12"-12"16,0-17 22-16,0 5-24 15,0 4 1-15,-3-1-11 16,-3 0 0-16</inkml:trace>
  <inkml:trace contextRef="#ctx0" brushRef="#br0" timeOffset="23345.2072">18412 894 13 0,'-3'0'6'0,"-9"16"0"0,6 0 5 15,-3-3-11-15,-6 11 0 16,-9 0 0-16,-2 5 1 16,-4-5-2-16,3-8 1 15,3 5 0-15,3 0 1 16,-2-5-1-16,8-3 0 16,3-2 0-16,3-6 0 15,0 3 1-15,3-8 0 16,6 0-1-16,6 8 1 15,9-8-1-15,12 3 0 0,8 2 0 16,-2-5 1-16,0 0-2 16,2 0 1-16,1 5 0 15,0-5 1-15,-3 0-1 16,-7 0 0-16,-2 0-2 16,-6-5 0-16,-3 0-3 15,-6-3 0-15</inkml:trace>
  <inkml:trace contextRef="#ctx0" brushRef="#br0" timeOffset="23556.5945">18394 947 10 0,'-3'8'5'0,"-3"32"1"16,6-27 6-16,-3 11-11 0,0-3 0 15,0 11 1-15,0 5 0 16,3-5-3-16,0 2 1 16,0-2-2-16,0-3 0 15,3-5-3-15,3-8 1 16</inkml:trace>
  <inkml:trace contextRef="#ctx0" brushRef="#br0" timeOffset="23886.7207">18739 976 13 0,'-9'3'6'0,"3"18"-2"0,3-18 8 0,0 2-11 16,0 8 0-16,3-5 0 15,-3 8 1-15,6-5-3 16,3 2 1-16,3 0 1 15,6 3 0-15,3-8 0 16,-3-8 0-16,-3 8-1 16,0 0 0-16,0 5 1 15,-3-2 0-15,-4 2 0 16,1-5 1-16,-6 5-1 16,-3-2 1-16,-2 2 0 15,-7 8 1-15,-6-5-3 16,-6 0 0-16,-6-8-4 15,3 5 0-15,4-13-3 16,2 0 0-16</inkml:trace>
  <inkml:trace contextRef="#ctx0" brushRef="#br0" timeOffset="24052.8031">18769 950 12 0,'9'-3'6'0,"-3"11"0"0,0-8 6 15,3 0-12-15,0 0 1 0,0 0 0 16,2-5 0-16,4 2-4 16,3 3 0-16,6-8-1 15,3 3 0-15</inkml:trace>
  <inkml:trace contextRef="#ctx0" brushRef="#br0" timeOffset="24367.0989">19221 762 21 0,'-3'11'10'0,"-6"12"-11"16,9-20 18-16,-5 24-16 16,-7 7 0-16,-3 8 1 15,0 11 0-15,0-8-3 16,3 8 0-16,6 3 1 15,9-6 1-15,6-5-2 0,6 0 0 16,3-21 0-16,3-3 0 16,2-19 0-16,-2-2 1 15,0-7 1-15,-3-1 0 16,-3-3 2-16,-6-10 1 16,-6 5-1-16,-6-11 1 15,-9 12-3-15,-12 4 1 16,-6 3-9-16,-2 8 0 15</inkml:trace>
  <inkml:trace contextRef="#ctx0" brushRef="#br0" timeOffset="29142.4369">2484 3593 13 0,'-6'-8'6'0,"9"16"-2"0,-3-5 7 16,3 5-10-16,0 5 1 15,3 11 1 1,0 5 1-16,0 5-5 16,3 8 1-16,-6 3 2 15,3 3 1-15,-3 2-1 16,-3 3 1-16,0 3-4 15,0-11 1-15,3-13-6 16,0-6 0-16</inkml:trace>
  <inkml:trace contextRef="#ctx0" brushRef="#br0" timeOffset="29772.2331">2987 3641 10 0,'-3'-8'5'0,"36"8"3"15,-21-3 0-15,3 3-6 16,3 5 0-16,5 3 0 16,-2 0 1-16,3 0-4 15,-3 5 1-15,-3 1 2 16,-6 12 1-16,-3-10-1 16,-12 8 0-16,-6 2 0 15,-12 6 0-15,3-6 0 16,-3 1 0-16,-3-11-1 15,1 0 0-15,-4 0-1 16,3 5 1-16,3-5-1 16,6-6 0-16,3-2-2 0,-3-3 1 15,12 1 0-15,9-1 0 16,12 3 0-16,0-3 0 16,6-2 0-16,3-3 0 15,6 0 1-15,-1 0 1 16,4-3-1-16,0-2 0 15,2 0-3-15,1-3 0 16,3 2-3-16,-1 6 0 16</inkml:trace>
  <inkml:trace contextRef="#ctx0" brushRef="#br0" timeOffset="30402.0584">3767 3548 12 0,'18'-3'6'0,"36"6"2"0,-40 2 5 15,4 3-12-15,0-2 0 16,3 2 1-16,-6-1 0 15,-3 1-2-15,0 6 0 16,-3-1 1-16,-3 5 1 0,-9 6-1 16,-9-5 1-16,-12 5-1 15,-3-1 1-15,3-4-2 16,3-6 1-16,7-2-2 16,2-3 1-16,6 2-1 15,6-2 0-15,9 3 0 16,11-1 0-16,7 4 0 15,0-1 0-15,0 0 1 16,0 0 0-16,-4 3 1 16,1 0 0-16,-6-5 0 15,-3 2 0-15,-6 5 2 16,-6 6 0-16,-6 3 0 16,-6 2 1-16,-6-3-1 15,-12-5 1-15,-11 0-2 16,-10-5 0-16,-3-2-4 15,1-4 0-15,11-2-7 16,6-5 1-16,10 5-2 16,8-6 1-16</inkml:trace>
  <inkml:trace contextRef="#ctx0" brushRef="#br0" timeOffset="32009.2739">2594 5797 10 0,'-3'29'5'0,"6"-5"-3"16,-3-16 5-16,0 8-5 15,3 5 0-15,0 0 0 16,3 3 1-16,3-3-4 16,0 0 1-16,6 0 2 0,3-2 0 15,3-1-1-15,-1 1 1 16,1-3-1-16,-3 0 0 15,-3-3 0-15,-3-2 1 16,0-1-1-16,-3-2 1 16,-6-3 0-16,-3 3 0 15,-6 3 1-15,-6 2 0 16,-6 0 0-16,-6 3 0 16,3 0-2-16,-5-3 1 15,5-2-3-15,-3-1 1 16,3-2-5-16,-12-5 1 15,7-3-4-15,-7-11 0 16</inkml:trace>
  <inkml:trace contextRef="#ctx0" brushRef="#br0" timeOffset="32219.4538">2532 5776 13 0,'0'-11'6'0,"9"9"-1"0,-9 2 5 0,9 0-9 16,0 0 0-16,0 2 1 16,2-4 1-16,7 2-4 15,0-3 1-15,6 0 1 16,3-2 1-16,-6-3-4 16,2 0 1-16,1 3-4 15,0 0 0-15</inkml:trace>
  <inkml:trace contextRef="#ctx0" brushRef="#br0" timeOffset="32895.3775">3312 5781 12 0,'-9'-16'6'0,"-6"-15"1"15,9 23 6-15,-6 0-12 16,-6-3 0-16,-6 6 1 16,1 2 1-16,-1 6-4 15,3 2 1-15,3 8 0 16,6 3 1-16,3 8-1 15,6-3 1-15,12-5-2 16,0 3 1-16,12 7 0 16,3-2 0-16,2 5 0 15,4 0 0-15,-3 0 0 0,0 3 1 16,-6 5 0-16,-9-3 0 16,-6 1-1-16,-6-1 1 15,-6 1 0-15,-6-4 0 16,-6-10 0-16,-3-2 1 15,-6-1-1-15,0-2 1 16,1-13-1-16,-1-8 0 16,6-9 0-16,3-4 0 15,9-1-1-15,6-4 0 16,9-6 0-16,9-6 0 16,6 1-1-16,6-3 1 0,-1-3-1 15,7 0 0-15,0 14-4 16,3 2 1-16,-1 0-3 15,1 0 0 1</inkml:trace>
  <inkml:trace contextRef="#ctx0" brushRef="#br0" timeOffset="33780.1168">3791 5699 13 0,'24'3'6'0,"5"-6"1"16,-17 0 6-16,0 3-12 0,6 0 0 15,0 3 1-15,0 0 0 16,-3 5-2-16,-3 0 0 15,-3 8 1-15,-3 2 1 16,-1-2-1-16,-5 8 0 16,-8 7 0-16,-7 4 1 15,-9-3-1-15,-3-3 0 16,-3-5 0-16,7-1 0 16,5-7-1-16,0-3 0 15,9-5-1-15,9 3 1 16,6-6-1-16,15 3 1 15,2 0-1-15,7 5 0 0,-3 3 0 16,-3 3 1-16,0-3 0 16,-1-6 0-16,-5 6 0 15,-3 0 1-15,-3 3 0 16,-6 4 0-16,-9 1 1 16,-6-3 0-16,-3 0 0 15,-12 1 0-15,-8-1 0 16,-7-5 0-16,0-6-3 15,1-4 0-15,2-4-5 16,9-2 0-16,6 0-3 16,6-5 1-16</inkml:trace>
  <inkml:trace contextRef="#ctx0" brushRef="#br0" timeOffset="35797.4247">2565 7631 12 0,'0'29'6'0,"11"18"0"0,-8-26 7 0,0 14-11 15,-3 10 0-15,0 0 0 16,0-3 1-16,0 1-4 15,3-1 0-15,-3-2 2 16,0-6 0-16,3-2-4 16,-3-9 1-16,3-1-4 15,3-9 0-15</inkml:trace>
  <inkml:trace contextRef="#ctx0" brushRef="#br0" timeOffset="36227.6841">2925 7601 20 0,'-24'27'10'0,"9"15"-10"15,12-34 17-15,3 3-17 16,0-1 0-16,9 4 0 15,-6-4 0-15,12 9 0 16,3 2 0-16,3 0 0 16,2-2 0-16,-2-4 0 15,0-1 0-15,3-1 0 16,3-3 1-16,-1 1-1 16,-2 0 1-16,0-1-1 15,-3 1 0-15,-3-3 0 16,-3 2 1-16,-3-2 0 15,-4 3 0-15,-5 2 1 16,-3 0 1-16,-6-2-1 0,-5-1 1 16,-7 6-1-16,-6 6 1 15,3-1-3-15,-9-3 0 16,-2-2-3-16,-1-5 0 16,0-9-5-16,3-4 1 15,-2-12-2-15,8-1 1 16</inkml:trace>
  <inkml:trace contextRef="#ctx0" brushRef="#br0" timeOffset="36392.4918">2928 7633 19 0,'18'-5'9'0,"23"-3"-10"16,-26 5 18-16,0-2-17 15,6 0 0-15,3-1 0 16,2 1 0-16,7 0-3 15,0 0 0-15,6-1-2 16,2 6 0-16</inkml:trace>
  <inkml:trace contextRef="#ctx0" brushRef="#br0" timeOffset="36934.4104">3972 7665 13 0,'3'-3'6'0,"-9"9"0"0,4-4 7 0,-7 6-12 16,-6 3 1-16,-6-3-1 16,-3 5 1-16,-3 11-3 15,0 0 1-15,1 5 0 16,-4-3 1-16,3 3-1 15,0 0 1-15,4-5-1 16,2 0 0-16,3-5-1 16,6-1 1-16,0-5-1 15,6-2 1-15,6-3 0 16,6-3 0-16,9-8 1 16,6-2 0-16,11-3-1 15,10-2 1-15,3-1 0 16,2 0 0-16,-2-2 0 15,0 0 0-15,-4 2-2 16,1 6 1-16,-6-5-1 16,-6 4 0-16,-4 1-4 15,-5 2 1-15,-3 1-2 0,-6-4 0 16</inkml:trace>
  <inkml:trace contextRef="#ctx0" brushRef="#br0" timeOffset="37174.7073">3975 7625 10 0,'-3'3'5'0,"6"26"3"0,-3-16 6 0,0 3-12 15,0 8 0-15,-3 18 1 16,0 16 1-16,-2-13-6 15,2 6 1-15,-3-1 3 16,3-2 0-16,0-9-4 16,3-2 1-16,0-2-5 15,3-1 0-15</inkml:trace>
  <inkml:trace contextRef="#ctx0" brushRef="#br0" timeOffset="39216.153">2591 9443 11 0,'-9'16'5'0,"-8"137"6"15,11-100 3-15,3 3-14 16,6 10 1-16,3-3-1 16,2-15 1-16,4 2-2 0,3-10 1 15,6-8 1 1,6-14 0-16,6-12-1 0,-1-4 1 16,4-12-1-16,-9-14 1 15,-3 0 0-15,-9 3 1 16,-9-3-1-16,-9 3 1 15,-12 0-1-15,-12 7 0 16,-9 17 0-16,3 2 0 16,-8 11-1-1,2 5 0-15,6 3-2 16,10-3 1-16,11-2-4 16,12-6 1-16,12-5-3 15,11-11 1-15</inkml:trace>
  <inkml:trace contextRef="#ctx0" brushRef="#br0" timeOffset="39696.1047">3011 9581 9 0,'0'-24'4'0,"30"0"2"16,-21 19 2-16,3 2-6 15,6 3 1-15,2 5 0 16,7 3 1-16,-9 5-5 16,3 3 0-16,-6-2 3 15,-9 23 1 1,-9 8 0-16,-9 2-2 16,-6-4 0-16,0-1 0 15,0-2 0-15,3-6 0 16,3-8 1-16,6-4-2 0,1-7 1 15,10-4 0-15,4-8 0 16,12-9 0-16,6-4 0 16,9 2-3-16,-1 0 0 15,4-3-3-15,3 6 0 16,-1-6-2-16,1 4 0 16</inkml:trace>
  <inkml:trace contextRef="#ctx0" brushRef="#br0" timeOffset="40296.0412">3770 9491 11 0,'-6'2'5'0,"3"22"1"0,3-11 6 16,-3 3-11-16,3-5 1 16,0 7 0-16,3 6 1 15,6 3-4-15,6-1 1 16,3-7 1-16,9-1 0 0,-4-5 0 15,4 1 0 1,-3-1-1-16,0-5 0 0,-3 2 0 16,-1-2 1-16,-5 3-1 15,0-1 1-15,-6 1 0 16,-3 2 0-16,-3 0 1 16,-3 3 0-16,-6 0 0 15,0-5 0-15,-9 2 0 16,-6 3 1-16,-5-3-3 15,-7 0 1-15,0-2-3 16,0-1 0-16,4-4-3 16,-4-4 0-16,6-4-4 15,3-4 1-15</inkml:trace>
  <inkml:trace contextRef="#ctx0" brushRef="#br0" timeOffset="40509.1807">3719 9528 19 0,'6'0'9'0,"18"-8"-9"0,-12 5 15 16,9 0-15-16,6 1 0 16,6-1 1-16,-4-2 0 15,1-3-2-15,0 0 1 16,0-3-3-16,-1 1 1 15,-2 2-4-15,-3 5 1 16</inkml:trace>
  <inkml:trace contextRef="#ctx0" brushRef="#br0" timeOffset="42202.7268">2800 11229 12 0,'0'16'6'0,"-9"13"-2"0,6-19 7 15,-6 6-10-15,-6 11 0 16,-6 5 0-16,-3-3 1 15,3 8-3-15,-2 2 1 16,5-4 1-16,-3 7 0 31,0-13 0-31,6-5 0 0,3-8-1 16,9 0 1-16,6-11-1 16,6-2 1-16,9-11 0 15,12 2 0-15,6-4 0 16,5-1 0-16,4-2-1 15,3 5 1-15,-1 0 0 16,-5-2 0-16,-3 2-1 16,-4-3 0-16,-8 6-3 15,-3-3 0-15,-6 5-3 16,-3-5 0-16,-3 0 0 16,-1 3 0-16</inkml:trace>
  <inkml:trace contextRef="#ctx0" brushRef="#br0" timeOffset="42414.7648">2862 11210 11 0,'-3'0'5'0,"-6"51"1"0,9-38 10 16,0 19-15-16,3 5 1 15,0 0-1-15,0 16 1 16,0 0-3-16,0 5 1 15,3-8 0-15,0-10 1 16,0-3-4-16,3-8 0 16,3-5-2-16,3-8 0 15</inkml:trace>
  <inkml:trace contextRef="#ctx0" brushRef="#br0" timeOffset="42789.8977">3240 11290 16 0,'-6'10'8'0,"-6"33"-6"16,9-30 13-16,0 3-14 16,0 5 1-16,3 0-1 15,3-2 1-15,3-9-3 16,3-4 1-16,3 1 1 15,3-1 0-15,6-1-1 16,3 3 0-16,3 0 0 16,-4-3 1-16,1 3-1 0,0 3 0 15,-6 5 0-15,-6 2 1 16,0-5 0-16,-6 3 0 16,-6 3 0-16,-3-3 0 15,-6 5 0-15,-9 0 1 16,-6 3-2-16,-6-6 1 15,3-2-3-15,-2 0 0 16,-1-5-5-16,0-3 1 16,3-14-1-16,4-7 0 15</inkml:trace>
  <inkml:trace contextRef="#ctx0" brushRef="#br0" timeOffset="42955.7281">3228 11311 18 0,'18'-5'9'0,"15"-6"-9"16,-21 14 16-16,6-6-16 16,8 6 0-16,1-3-1 15,9-3 1-15,-6-2-4 16,5-6 1-16,1 3-2 16,3 0 0-16</inkml:trace>
  <inkml:trace contextRef="#ctx0" brushRef="#br0" timeOffset="43404.1078">3934 11073 13 0,'-9'10'6'0,"3"38"-1"0,0-29 10 0,0 15-13 15,-3 0 0-15,0 14 1 16,0 0 0-16,6 4-4 15,6 7 0-15,3-1 2 16,3-10 1-16,0-6-2 16,6-13 1-16,3-8 0 15,0-13 0-15,2-11 0 16,1-12 0-16,3-12 0 16,-3 1 0-16,-3-9 0 15,-9 1 1-15,-9 2 0 16,-3 6 0-16,-9 7-2 15,0 9 1-15,-9 10-3 16,-3 7 1-16,0 4-7 16,1 0 0-16</inkml:trace>
  <inkml:trace contextRef="#ctx0" brushRef="#br0" timeOffset="46137.6048">2758 12904 6 0,'-9'24'3'0,"-3"18"4"0,9-24 3 16,0 6-8-16,0 13 0 15,0-8 1-15,3-2 0 16,6-1-4-16,6-2 1 16,3-3 2-16,6-2 1 15,6-1-2-15,8-2 1 16,-5-3-1-16,9 1 0 15,-6-1 0-15,-4 0 1 16,-8 3-1-16,-3-3 0 16,-6-2 1-16,0-1 1 15,-9 1-1-15,-6 7 1 16,-6 4-1-16,-9 1 1 16,-6 1-2-1,-11-5 1-15,2-6-4 16,0-2 0-16,0-11-4 15,-2-6 1-15,2-10-4 0,3-2 0 16</inkml:trace>
  <inkml:trace contextRef="#ctx0" brushRef="#br0" timeOffset="46302.2943">2740 12906 15 0,'18'24'7'0,"18"-34"-2"0,-24 4 10 15,8 1-15-15,4 0 1 16,9-1 0-16,0 1 1 0,0-3-5 16,2 3 1-16,-5 2-3 15,3 1 0-15</inkml:trace>
  <inkml:trace contextRef="#ctx0" brushRef="#br0" timeOffset="46692.2734">3463 12742 16 0,'0'8'8'0,"-8"37"-3"16,8-32 10-16,-3 3-14 15,3 16 1-15,-3 18 0 0,0 3 1 16,3 0-4-16,3 5 0 16,11 1 2-16,-5-9 0 15,6-10-1-15,3-14 1 16,3 3-1-16,9-13 0 16,-3-13-1-16,-1-14 1 15,1-7 0-15,-6 2 1 16,-6-11-1-16,-6-5 1 15,-9 3 1-15,-9 3 0 16,-9 2 0-16,-6 11 1 16,-3 13-2-16,-2 8 1 0,-1 8-4 15,6-3 1-15,3 3-8 16,9-3 0-16</inkml:trace>
  <inkml:trace contextRef="#ctx0" brushRef="#br0" timeOffset="47157.2372">3907 12838 20 0,'-9'0'10'0,"15"2"-7"0,-3-2 11 15,3 0-14-15,3 3 0 16,6-3 1-16,0 0 0 16,2-3-2-16,7-2 1 15,3 0 0-15,0-1 1 16,3 1-1-16,-4 0 0 15,-5 5 0-15,-3 0 0 16,-3 0 1-16,-3 0 0 16,-3 2 1-16,-3 1 0 0,0 2 0 15,-6 3 1-15,0 3 0 16,-3 5 1-16,0 0-1 16,-3 15 0-16,-3 6-1 15,0 16 0-15,-3-2-1 16,0 4 0-16,0 1-1 15,0-14 0-15,0 0-7 16,7-5 1-16,2-2-4 16,3-14 0-16</inkml:trace>
  <inkml:trace contextRef="#ctx0" brushRef="#br0" timeOffset="50505.6578">2937 14454 12 0,'-3'-5'6'0,"-9"13"-1"15,6 0 6-15,-3 5-9 16,-3 8 0-16,0 0 1 16,0 19 0-16,0 5-4 15,3-11 0-15,3 38 3 16,3 2 0-16,3-13-2 16,9-6 1-16,0-2-1 0,9-8 1 15,6-8 0-15,0-10 0 16,5-14-1-16,1-10 1 15,-3-9-1-15,0 4 1 16,-6-9 0-16,-6-10 0 16,-4 0 0-16,-11-8 0 15,-5-3 0-15,-7-3 1 16,-6 4-1-16,-3 4 0 16,-3 6-1-16,-3 13 0 15,-2 0-2-15,5 8 1 16,3 8-5-16,9 0 1 0,0 0-2 15,12 5 0-15</inkml:trace>
  <inkml:trace contextRef="#ctx0" brushRef="#br0" timeOffset="50985.933">3571 14608 18 0,'-15'-24'9'0,"-9"16"-7"15,18 3 15-15,-3-3-15 16,-6-8 0-16,-3 8 0 16,-3 0 1-16,-5 5-5 15,2 6 1-15,3 5 2 0,6-3 0 16,9 11-2-16,6 8 1 15,12 5-1-15,12 5 1 16,0-10-1-16,3 8 1 16,-1 0 0-16,1 2 0 15,-3 3 0-15,0 3 1 16,-6-3-1-16,-9-8 1 16,-7 0 0-16,-7-3 0 15,-4 1 0-15,-3-3 0 16,-6-6 1-16,-6-7 0 15,-6-8 0-15,-2-3 0 0,-1-11-1 16,6-8 0-16,6-12-1 16,15-9 0-16,12 3-1 15,12-3 0-15,6-2-1 16,0-3 1-16,2 5-1 16,1 6 1-16,3 5-4 15,3 2 1-15,-1 9-4 16,1 5 1-16</inkml:trace>
  <inkml:trace contextRef="#ctx0" brushRef="#br0" timeOffset="51483.4385">4214 14618 20 0,'-12'-21'10'0,"-9"10"-6"0,12 9 16 16,-6-1-17-16,-6 1 1 15,-3-6 0-15,1 5 1 16,-1 6-7-16,3-1 1 16,-3 1 3-16,-3 5 0 15,1 8-2-15,2 2 0 16,6 3-1-16,6 3 1 15,6-3-2-15,9-5 1 0,6-3 0 16,6-2 0-16,6-8 0 16,5-9 0-16,4-4 0 15,3-3 1-15,-3-3 1 16,-7 2 0-16,-2 4 0 16,-6-1 0-16,0 3 0 15,-6 0 0-15,0 6 1 16,-6 2 0-16,-3 2-1 15,-3 9 1-15,-3 8-1 16,-3 7 1-16,0 6-1 16,-3 13 0-16,-3 18 0 15,-3-10 1-15,1 8-2 16,2 3 0-16,0-9-3 16,3-5 0-16,6-7-6 15,0-9 1-15,3-10-2 16,3-14 0-16</inkml:trace>
  <inkml:trace contextRef="#ctx0" brushRef="#br0" timeOffset="58168.2301">4047 16404 10 0,'-3'-10'5'0,"0"28"1"0,3-10 6 0,-3 0-10 16,0 0 0-16,0 5 2 15,0 11 0-15,0 10-5 16,0-2 0-16,0 16 4 16,3 10 0-16,-3 3-1 15,0-16 0-15,3 2-1 16,-3 4 0-16,3-6-1 15,0-6 1-15,0-10-3 16,0 1 1-16,0-15-4 16,0 1 0-16,3-16-2 15,3-8 1-15</inkml:trace>
  <inkml:trace contextRef="#ctx0" brushRef="#br0" timeOffset="58792.6484">4172 16428 8 0,'-3'-16'4'0,"6"8"0"0,-3 8 3 0,0 0-6 16,0 0 0-16,0 0 2 15,0 0 0-15,0 0-4 16,0 0 1-16,0 0 2 15,3 3 1-15,0 2-1 16,0 0 1-16,-3 3-2 16,3-5 1-16,-3 2 0 15,0 6 0-15,0 7-1 16,-3 9 1-16,3 10-1 16,0-3 1-16,0 22-2 15,0 10 1-15,3-18 0 16,0 5 0-16,0-1-1 15,3-7 0-15,-3-8 0 16,0 0 0-16,0-13-3 16,-3-3 0-16,3-5-4 0,-3-2 0 15</inkml:trace>
  <inkml:trace contextRef="#ctx0" brushRef="#br0" timeOffset="59228.6706">4095 16285 11 0,'-6'-8'5'0,"0"21"3"16,3-10 4-16,-3 5-10 15,0 5 0-15,-3 3 0 16,-3 11 1-16,-3-9-4 0,-6 16 0 16,-3 3 2-16,-5 6 1 15,-1-1-1-15,-3-13 0 16,6 0-1-16,6-10 0 16,4-3-3-16,5-8 0 15,0 2-3-15,12-2 1 16</inkml:trace>
  <inkml:trace contextRef="#ctx0" brushRef="#br0" timeOffset="59573.0038">4068 16216 12 0,'-3'-5'6'0,"3"5"-1"16,0 3 6-16,0-3-11 15,3 2 0-15,0 6 2 0,3 5 1 16,0 3-3-16,3 6 1 16,2 1 1-1,1 9 0-15,6-5 1 16,3-9 0-16,3 11-1 15,6 0 0-15,5 0-1 16,-2 0 1 0,9 6-2-1,-7-9 0-15,-5-2-6 0,-3-11 1 16,-3 3-2-16,0-5 0 16</inkml:trace>
  <inkml:trace contextRef="#ctx0" brushRef="#br0" timeOffset="67124.2488">9345 3686 11 0,'-6'-6'5'0,"9"12"-2"0,-3-1 5 16,0 6-5 0,0 10 1-16,0 2 1 0,3 7 0 15,-3 7-7-15,3-3 1 16,3 11 4-16,0 0 0 16,0-3-2-16,0 3 1 15,3-8-6-15,0-5 0 16,3-5-2-16,3-6 1 15</inkml:trace>
  <inkml:trace contextRef="#ctx0" brushRef="#br0" timeOffset="67681.4588">9765 3691 15 0,'9'-3'7'0,"38"9"-1"16,-29-4 10-16,9 1-15 16,3 2 0-16,-3 3 1 15,-7 5 0-15,-2 8-2 16,-6-7 0-16,-6 2 2 15,-6 7 0-15,-9 4-1 16,-9 2 1-16,-8-8 0 16,-1 0 0-16,3-2-1 15,3-1 1-15,3-2-2 16,6-5 0-16,3-3 0 16,4 0 0-16,2-3-1 15,6-2 0-15,11 7 1 0,10-10 0 16,3 0 0-1,3-5 1-15,-3 5 0 0,2 0 1 16,1-8-3-16,3 3 0 16,0-1-5-16,-1 9 1 15,-2 0-3-15,0-11 0 16</inkml:trace>
  <inkml:trace contextRef="#ctx0" brushRef="#br0" timeOffset="68342.0366">10679 3572 17 0,'21'3'8'0,"14"-6"-5"0,-20 6 12 16,3 2-14-16,0 3 0 15,-3-3 1-15,0 8 1 16,-9 1-3-16,-3 1 0 15,-6 4 2-15,-9 5 0 0,-6-3-1 16,0-3 1-16,0-4-1 16,3 1 1-16,3-4-2 15,3-3 0-15,3-3-1 16,6 3 0-16,6-2-1 16,9-1 1-16,6 3-1 15,3 5 1-15,0-2 0 16,-3 2 1-16,-4 0 0 15,-2 3 1-15,-3 2-1 16,-9-2 1-16,-6-2 0 16,-9 4 1-16,-6 1-1 15,-8-1 1-15,-4 1-1 16,0-4 0-16,-3-7-3 16,7-2 1-16,2-4-7 15,6 1 1-15</inkml:trace>
  <inkml:trace contextRef="#ctx0" brushRef="#br0" timeOffset="70443.9745">9500 5408 11 0,'0'-5'5'0,"3"-3"4"0,-3 8 1 0,0 0-9 15,-3 5 0-15,0 6 0 16,-3 7 1-16,-3 6-3 16,-3 8 1-16,-3 13 1 15,3-3 1-15,0 8-1 16,4-10 0-16,8 24 0 15,3 12 0-15,2-2-1 16,4-13 1-16,3-8-1 16,6-8 1-16,0-13-1 15,-3-8 0 1,3-14 1-16,6-4 0 16,-1-17-1-16,-2-8 1 15,-3-10 0-15,-6-5 0 16,-6-6 0-16,-9 11 1 15,-6 0-1-15,-6 3 0 16,-3 4-1-16,-6 9 1 16,-2 8-2-16,-4 2 1 15,3 11-4-15,9 8 1 16,6 3-5-16,12-1 1 16</inkml:trace>
  <inkml:trace contextRef="#ctx0" brushRef="#br0" timeOffset="71149.023">10021 5654 16 0,'3'-13'8'0,"15"5"-5"16,-6 5 10-16,2 1-12 15,10 2 0-15,3 5 1 16,3 0 0-16,0 3-3 16,-10 3 1-16,-5-3 2 15,-6 2 0-15,-6 11 0 16,-9 3 0-16,-9 0-1 15,-5 5 0-15,-4-2 0 16,-3-6 1-16,6-5-1 16,6 2 0-16,3-5 0 15,3-5 1-15,6 0-1 16,6-5 0-16,9 0 0 0,6-3 1 16,6-3-1-16,6-5 0 15,-3 5-1-15,2-2 0 16,4-3-2-16,3 3 0 15,-1 0-4-15,1 2 1 16,-3-2-4-16,0 2 1 16</inkml:trace>
  <inkml:trace contextRef="#ctx0" brushRef="#br0" timeOffset="71646.2538">10750 5543 13 0,'-6'-5'6'0,"15"18"-1"16,-9-8 6-16,0 8-9 16,0 3 0-16,0 6 1 15,3-4 0-15,0 3-4 16,6 0 0-16,3 1 2 16,3-4 1-16,6-2-1 0,2-3 0 15,1 3 0-15,-3-3 1 16,0-2-1-16,-3-1 0 15,0 1 0-15,-4-3 1 16,-2 0 0-16,-3-5 0 16,-3 4 0-16,-6 1 0 15,-3 3-1-15,-3 2 1 16,-3 3 0-16,-2-3 1 16,-7 1-3-16,-3-1 1 0,-6-3-2 15,-3 1 0-15,0-6-4 16,4-2 1-16,2 2-4 15,3-5 0-15,-3-5-1 16,6-3 0-16</inkml:trace>
  <inkml:trace contextRef="#ctx0" brushRef="#br0" timeOffset="71885.6853">10762 5577 18 0,'15'-15'9'0,"9"15"-8"16,-12-3 17-16,2 3-17 15,4-5 1-15,3-1-1 16,0-2 1-16,0 0-3 0,3-2 1 16,-1-1 1-16,-2 1 0 15,0-6-3-15,0 8 0 16,-3 0-4-16,-3-3 0 15,-3 3-1-15,-3 0 1 16</inkml:trace>
  <inkml:trace contextRef="#ctx0" brushRef="#br0" timeOffset="76388.6404">9411 7265 9 0,'0'-2'4'0,"3"-11"5"0,0 10 5 16,0 11-11-16,0 16 0 15,0 7 1-15,-6 9 1 16,0 5-6-16,-3-5 0 16,0 2 3-16,0 3 1 15,0-5-3-15,6-8 1 16,3-9-6-16,6-1 0 15,6-9-2-15,8-3 0 16</inkml:trace>
  <inkml:trace contextRef="#ctx0" brushRef="#br0" timeOffset="76929.9079">10036 7263 6 0,'-3'-16'3'0,"3"24"1"15,0-8 0-15,0 0-4 16,0 5 1-16,0-2 0 16,0 5 1-16,0 2-1 15,0 1 0-15,3 2 2 16,0 8 0-16,3 3 0 15,0 3 0-15,0-1-1 16,2 3 1-16,4-5-2 16,6-6 1-16,6 1-1 15,3 0 0-15,0-6 0 16,-4-3 1-16,1 1-1 0,-6-1 1 16,-3 1 0-16,-6 2 1 15,-3 1 0-15,-6 4 0 16,-9 3 0-16,-9-5 1 15,-9 8-1-15,-2 0 0 16,-4 2-3-16,6-7 1 16,3-9-6-16,0-7 0 15,1-11-4-15,-1 3 0 16</inkml:trace>
  <inkml:trace contextRef="#ctx0" brushRef="#br0" timeOffset="77094.3289">10045 7316 23 0,'12'-8'11'0,"11"-16"-11"16,-11 16 16-16,3 3-16 15,6-1 1-15,3 4-2 16,3-6 1-16,-1 8-4 16,4 0 1-16,0 8-3 15,-3 2 0-15</inkml:trace>
  <inkml:trace contextRef="#ctx0" brushRef="#br0" timeOffset="77695.1185">11000 7273 16 0,'-3'-13'8'0,"3"24"-5"16,0-11 11-16,-3 5-13 16,-3 11 1-16,-3 2 0 15,-6 6 0-15,-5 5-3 16,-10 6 1-16,-3-1 1 15,0-5 0-15,4 0-1 16,2 3 0-16,0-5 0 16,6-4 0-16,3-4-1 15,3-3 1-15,4-3 0 16,5-2 0-16,6-3 1 0,8-3 0 16,10-3 0-16,12-2 0 15,6-2 0-15,0-3 1 16,2 2-1-1,1-2 1-15,3 2-2 0,-1 0 1 16,1 1-2-16,-6 2 1 16,-7 0-2-16,-2-3 1 15,-3 0-4-15,-3 1 1 16,-6-4-3-16,-3 1 0 16</inkml:trace>
  <inkml:trace contextRef="#ctx0" brushRef="#br0" timeOffset="78010.1607">11051 7260 12 0,'0'5'6'0,"-3"3"0"15,3-5 6-15,0 2-10 16,-3 3 0-16,0 5 2 16,0 6 0-16,0 5-5 15,-3 8 1-15,0 2 3 16,-3 0 1-16,3 6-2 16,-6 8 1-16,6-11-1 0,0 8 1 15,3 5-2-15,0-2 1 16,0-3-5-16,0-3 1 15,3-10-7-15,-3-3 1 16</inkml:trace>
  <inkml:trace contextRef="#ctx0" brushRef="#br0" timeOffset="79001.8114">9601 9401 16 0,'-9'10'8'0,"-18"22"-4"0,21-21 6 16,-8 4-10-16,-7 7 1 15,-3 1-1-15,-6-1 1 16,0 1-1-16,4 4 0 16,-1-1 0-16,6-2 1 15,3 0-1-15,3-8 0 16,3-3 0-16,3-2 0 15,3-3 0-15,6-3 1 0,12-2 0 16,15-6 0-16,9 0 0 16,3-2 0-16,-1 5 0 15,7-5 1-15,3 5-1 16,-1-3 0-16,-5-2-1 16,0-1 0-16,-7 4-2 15,1 2 1-15,-12 0-3 16,-3-6 0-16,-4-1-3 15,-5-1 1-15</inkml:trace>
  <inkml:trace contextRef="#ctx0" brushRef="#br0" timeOffset="79213.2204">9631 9361 12 0,'-6'13'6'0,"0"37"1"0,6-34 8 16,-3 13-13-16,0-2 0 16,0 18 1-16,0 8 0 15,0 2-4-15,0 1 1 16,3-8 0-16,3-1 0 16,3-7-6-16,3-8 0 15</inkml:trace>
  <inkml:trace contextRef="#ctx0" brushRef="#br0" timeOffset="79587.8894">10071 9462 13 0,'0'2'6'0,"-3"22"2"16,3-16 4-16,0 2-10 15,0 4 0-15,0 2 1 16,3-3 0-16,3 0-4 16,6-8 0-16,3 3 3 15,6 3 1-15,6 2-2 16,6 0 0-16,2 3-1 16,4-3 1-16,-3 1-1 15,-4-6 1-15,-5 5-1 16,-3-3 1-16,-6 1-1 0,-3-3 1 15,-6 3 0-15,-6 4 1 16,-9 1-1-16,-9 5 1 16,-9 6 0-16,-3-3 0 15,-6-8-4-15,-2-1 1 16,2-1-5-16,0-9 0 16,4-2-3-16,2-3 1 15</inkml:trace>
  <inkml:trace contextRef="#ctx0" brushRef="#br0" timeOffset="79755.0336">10101 9488 16 0,'12'-5'8'0,"15"-1"-4"16,-15 4 12-16,6-1-16 16,0 0 1-16,5 1-2 15,7 2 0-15,3 0-2 16,6 0 0-16,-4 0-3 15,1 5 1-15</inkml:trace>
  <inkml:trace contextRef="#ctx0" brushRef="#br0" timeOffset="80188.0649">10935 9189 12 0,'-6'-5'6'0,"0"31"-1"0,3-15 9 16,-6 5-12-16,0 10 0 15,-6 14 2-15,0 2 0 16,-3 11-5-16,0 5 1 16,4 16 3-16,-1 8 0 0,9-8-2 15,6-2 1 1,9-9-2-16,6-12 1 0,5-17-3 16,4-13 1-16,3-16-1 15,3-10 1-15,-1-8-1 16,-2-8 1-16,0-3 1 15,-15-3 1-15,-9 1 2 16,-12 2 0-16,-9 3 0 16,-3 10 0-16,-8 9-2 15,-10 4 0-15,-3 4-9 16,3 10 1-16</inkml:trace>
  <inkml:trace contextRef="#ctx0" brushRef="#br0" timeOffset="85412.3139">9452 11009 12 0,'-3'-5'6'0,"0"34"2"15,3-21 6-15,0 8-13 16,0 5 1-16,0 6 1 16,6 4 1-16,0 4-5 15,3-6 0-15,3-5 2 16,3-3 1-16,-3 0-1 15,3 0 0-15,0-5-1 16,3-3 1-16,-1 0-1 16,1-2 1-16,-3 0-1 15,-3-1 1-15,-3 1 0 0,0-1 1 16,-6 4 0-16,-6 1 1 16,-6-1-1-16,-6-6 1 15,-3 10-1-15,-6 1 0 16,1-3-3-16,-4-6 1 15,-3 1-4-15,0-9 0 16,3-7-5-16,1 5 0 16</inkml:trace>
  <inkml:trace contextRef="#ctx0" brushRef="#br0" timeOffset="85593.5501">9431 11089 21 0,'9'-14'10'0,"12"12"-6"16,-12 2 14-16,3 2-18 16,3 1 0-16,0 0 0 15,0-1 1-15,6-4-3 16,5 2 1-16,10-3-3 16,3-2 0-16,11 0-3 15,10 5 1-15</inkml:trace>
  <inkml:trace contextRef="#ctx0" brushRef="#br0" timeOffset="86073.4151">10208 10896 11 0,'0'5'5'0,"-3"29"1"15,3-21 6-15,0 1-10 16,-3 12 1-16,0 11 0 15,0 11 1-15,0 5-6 16,3-3 1-16,3 0 3 16,3-2 0-16,6-6-1 15,0-10 0-15,9-11-1 16,3-8 0-16,3-10 0 16,-1-11 0-16,-2-3 0 15,0-4 0-15,-6-4 0 16,-3-5 1-16,-9-5 0 15,-12 3 1-15,-12 2 0 16,-9 3 1-16,0 8-2 16,-2 5 1-16,-4 8-2 0,3 8 0 15,3 5-5-15,6 0 1 16,10 0-5-16,8 0 1 16</inkml:trace>
  <inkml:trace contextRef="#ctx0" brushRef="#br0" timeOffset="86537.9983">10720 11001 17 0,'-6'0'8'0,"15"11"-5"15,-6-8 12-15,3-1-15 16,6 1 1-16,3-6 0 16,3-2 1-16,3 8-3 15,6-6 1-15,-1 6 0 16,1-3 1-16,0 0-1 15,0 0 0-15,-4 0 0 16,-2 2 0-16,-3-2 0 16,-3 3 1-16,-3-3 0 0,-3-3 1 15,-3 1 0-15,-6 2 1 16,0 2 0-16,-3 9 1 16,-3 13-1-16,0 5 1 15,-3 10-1-15,-6 1 0 16,3 10-1-16,0 6 0 15,0-3-2-15,1 5 1 16,-1-5-7-16,3-5 1 16,0-3-5-16,3 2 0 15</inkml:trace>
  <inkml:trace contextRef="#ctx0" brushRef="#br0" timeOffset="89990.7955">9363 12816 9 0,'-9'-18'4'0,"3"18"5"16,6 0 5-16,-3 3-12 15,3 4 0-15,-3 4 1 16,0 5 1-16,3-8-5 0,0 8 1 15,6 8 3-15,6 2 0 16,3 0-1-16,3 4 1 16,3-1-2-16,-1-5 1 15,1-3-2-15,0 0 1 16,-3-8-1-16,-3 6 1 16,0-1 0-16,-3-5 0 15,-3 1 0-15,0-4 1 16,-4-7 0-16,1 2 1 15,-6 6-1-15,-3-1 1 16,0 3-1-16,-2 3 0 16,-4 0-1-16,-3 0 0 15,-3-3 0-15,-3-2 0 16,-3-3-3-16,-6-3 1 16,1-5-3-16,-4-5 0 15,3-3-3-15,0-5 1 16,3-1-5-16,1 1 1 15</inkml:trace>
  <inkml:trace contextRef="#ctx0" brushRef="#br0" timeOffset="90172.5868">9295 12819 13 0,'6'-16'6'0,"11"16"3"16,-11 0 6-16,3 3-14 15,6-1 1-15,6 4 0 16,3-4 1-16,6 1-4 15,-4-3 0-15,1-3 0 16,3 3 1-16,6 0-5 16,5 3 1-16,4 2-3 15,3 6 1-15</inkml:trace>
  <inkml:trace contextRef="#ctx0" brushRef="#br0" timeOffset="90681.6484">10191 12877 17 0,'-3'-21'8'0,"-3"0"-4"0,6 18 14 15,-9-7-16-15,-9 2 1 16,0 0-1-16,-3 5 1 15,0 3-4-15,3 3 0 0,4 2 2 16,-1 3 0-16,6 3-2 16,3-1 1-16,3 1-1 15,3-3 1-15,9 2 0 16,6 6 0-16,5 5 0 16,7 3 0-16,0 5 0 15,-3 0 1-15,0 6-1 16,-7 2 1-16,-5-8-1 15,-6 3 1-15,-6-1 0 16,-6 1 0-16,-3-3 0 16,-5-5 1-16,-7-5 0 15,-6-9 0-15,3-7-1 16,3-8 1-16,0-6-1 16,4-8 0-16,5-2 0 15,6-3 0-15,3-2-1 16,6-6 1-16,6-5-1 15,6 0 0-15,2 0-1 0,4 13 1 16,3 1-3-16,0 1 0 16,3 1-4-16,-4 5 1 15,4 3-3-15,3 5 0 16</inkml:trace>
  <inkml:trace contextRef="#ctx0" brushRef="#br0" timeOffset="91222.1991">10622 12734 16 0,'6'0'8'0,"18"6"-4"16,-15-4 12-16,3 1-14 16,0 2 0-16,3 3 0 15,-4 0 1-15,1 5-4 16,-6 6 1-16,-3-1 2 15,-3-4 0-15,-3 4-1 0,-6 1 1 16,-3-1-1-16,1-2 1 16,-1 3-2-16,3-6 1 15,0-3-1-15,3-2 0 16,3 0-1-16,6 3 1 16,6 2-1-16,3 0 1 15,8-2 0-15,1 2 0 16,-3 0 0-16,0 3 1 15,-6-3 0-15,3 9 1 16,-9-1 0-16,-3-5 1 16,-6 5-1-16,-9 0 1 0,-6 3-1 15,-6 0 1-15,-6-3-2 16,1-5 0-16,-1-3-5 16,3-5 0-16,6-3-6 15,6-2 0-15</inkml:trace>
  <inkml:trace contextRef="#ctx0" brushRef="#br0" timeOffset="91973.8272">9524 14560 13 0,'-15'-11'6'0,"6"17"2"16,6-1 0-16,-3 3-6 15,-3 3 0-15,0 10 1 16,-3 8 0-16,0 3-4 0,-3 15 1 16,7 9 2-16,2 7 1 15,3-10-2-15,6 0 1 16,6-8-2-16,5-8 1 16,4-8-1-16,0-8 1 15,3-15-1-15,3-9 1 16,0-2-1-16,-1-8 1 31,-14-19 1-31,-9-3 1 16,-6 1-1-16,-9 2 0 15,-8 8-1-15,-1 11 0 0,0 11-2 16,3 4 1-16,6 9-4 16,6 2 0-16,12 0-5 15,6 3 1-15</inkml:trace>
  <inkml:trace contextRef="#ctx0" brushRef="#br0" timeOffset="92408.3196">10116 14735 17 0,'-3'-22'8'0,"-18"-9"-2"16,15 20 10-16,-6-2-14 15,-2 2 0-15,-7-2 1 16,0 3 1-16,0 2-5 16,3 5 0-16,3 6 2 0,0 7 1 15,6 11-2-15,9 6 1 16,6-3-1-16,6 7 0 16,3 4-1-16,3-1 0 15,-3 3 0-15,0-2 0 16,-3-4 0-16,-3-2 1 15,-6-7 0-15,-3-4 0 16,-6 1 2-16,0-6 0 16,-9-3 0-16,-6-2 0 15,-3 3 0-15,-3-14 1 16,1-7-1-16,2-9 1 16,6-5-2-16,6-5 0 0,12-5-1 15,12 7 0-15,6-2-1 16,6 0 1-16,-1 0-3 15,4 5 1-15,0 6-3 16,0 2 1-16,0 8-5 16,2 3 1-16</inkml:trace>
  <inkml:trace contextRef="#ctx0" brushRef="#br0" timeOffset="92888.5915">10857 14624 17 0,'-15'-19'8'0,"-2"-7"2"0,8 18 9 15,-6-3-15-15,-3-2 1 16,0 2 0-16,-3 3 1 15,-6 3-8-15,1 8 1 16,-4 5 4-16,0 0 1 16,6 10-3-16,3 1 0 15,1 2-1-15,11 3 0 16,3-1-1-16,9-2 0 16,6-5-1-16,11-2 1 15,4-9-2-15,6-8 1 0,3-7-1 16,2-4 1-16,-2-1 0 15,-6-1 1-15,-9 5 1 16,-3 1 1-16,-3 4 1 16,-3 1 1-16,-3 2 0 15,-4 6 1-15,-2 5-1 16,-5 8 0-16,-1 8 0 16,0 5 0-16,0 10-2 15,-6 14 1-15,0 8-2 16,3-11 1-16,0 6-5 15,0 2 0-15,0-2-7 16,3-9 0-16</inkml:trace>
  <inkml:trace contextRef="#ctx0" brushRef="#br0" timeOffset="93565.0358">9908 16010 16 0,'-3'3'8'0,"3"20"1"0,0-9 1 16,3 9-9-16,-3 4 1 0,0 21 2 15,0 15 0-15,-3-5-5 16,3 11 1-16,0 0 2 15,0-14 1-15,-3 6-2 16,3-5 1-16,3-11-4 16,-3-11 1-16,0-5-4 15,0-13 1-15,0-16-4 16,6-8 1-16</inkml:trace>
  <inkml:trace contextRef="#ctx0" brushRef="#br0" timeOffset="93849.0159">10080 16036 19 0,'-6'0'9'0,"6"0"-7"0,0 0 15 15,0 8-16-15,0 6 1 16,0 9 0-16,0-1 1 15,0 15-4-15,3 15 1 16,0-1 2-16,-3 4 0 16,3 11 0-16,0-2 0 15,0-11-2-15,0 0 1 16,0-8-3-16,0-8 0 16,0-11-4-16,-3-12 1 15,0-14-4-15,0 2 1 0</inkml:trace>
  <inkml:trace contextRef="#ctx0" brushRef="#br0" timeOffset="94136.1732">9991 15983 20 0,'-6'-2'10'0,"-6"18"-9"16,9-16 18-16,-3 2-17 16,-6 1 0-16,-2 10 2 15,-10 8 1-15,0 16-6 16,-3-7 0-16,0 12 3 16,1 0 1-16,-1 1-3 0,3-6 0 15,6-11-4-15,0 0 1 16,6-10-4-16,6-10 0 15,6-17-2-15,9-13 1 16</inkml:trace>
  <inkml:trace contextRef="#ctx0" brushRef="#br0" timeOffset="94332.9347">9940 16002 24 0,'3'-5'12'0,"3"10"-13"0,3-2 25 0,-3 2-20 16,6 3 0-16,3 2 1 15,6 9 1-15,9 5-8 16,2 0 0-16,4-6 5 16,3 3 0-16,11 11-5 15,-5-3 1-15,0-2-7 16,-4-9 0-16,-2 3-2 16,-3-7 0-16</inkml:trace>
  <inkml:trace contextRef="#ctx0" brushRef="#br0" timeOffset="97490.1419">16016 3625 11 0,'-3'-11'5'0,"9"17"-2"15,-6-1 5-15,6 5-5 16,-3 9 0-16,0 7 3 16,-3 6 0-16,3 13-7 15,-3 3 0-15,0-3 4 16,0 8 1-16,0-3-3 16,0 0 0-16,2-8-7 15,1-4 1-15,6-9-2 16,6-21 0-16</inkml:trace>
  <inkml:trace contextRef="#ctx0" brushRef="#br0" timeOffset="98278.459">16483 3688 14 0,'0'-8'7'0,"24"-2"-5"0,-15 7 12 15,6 0-14-15,8 3 1 16,7 6 1-16,3 2 1 0,-3 8-3 16,-1 2 0-16,-2 1 2 15,-6 2 0-15,-9 0 0 16,-3 5 1-16,-9 6-1 15,-9-8 0-15,-9 5 0 16,-3-5 0 0,-6 2 0-1,7-2 0-15,5-3-1 16,3-5 1-16,3-5-2 16,9-3 1-16,9-3-1 15,9-2 1-15,6-3-1 16,2-3 0-16,10-2-3 15,6-1 1-15,2-2-5 16,1-7 1-16,3 9-3 16,5-2 1-16</inkml:trace>
  <inkml:trace contextRef="#ctx0" brushRef="#br0" timeOffset="99044.3446">17367 3614 12 0,'12'6'6'0,"33"-12"1"0,-34 12 8 16,4-1-14-16,6 0 0 15,3 0 1-15,0 3 1 16,-3 0-4-16,-3 3 1 16,-7 5 1-16,-5 0 1 15,-6 5-1-15,-6-3 1 16,-5 1-1-16,-4-3 1 16,-3 0-1-16,3-3 1 0,3 0-2 15,3-5 1-15,3 0-2 16,0 0 1-16,6 2-1 15,6 1 0-15,6 2 0 16,6 0 0-16,6 3 0 16,-1 0 1-16,1-5 0 15,0-1 0-15,-6 4 0 16,-3 1 1-16,-3 4 1 16,-6 5 1-16,-6 0 0 15,-9-3 0-15,-12 3 0 16,-6-3 1-16,-3-3-2 15,1-2 0-15,-1-5-4 16,3-3 0-16,3-3-5 16,3-2 0-16,7-6-3 15,5-2 1-15</inkml:trace>
  <inkml:trace contextRef="#ctx0" brushRef="#br0" timeOffset="100312.7871">16051 5609 18 0,'-3'-8'9'0,"3"14"-10"0,0 1 13 15,0 4-10-15,0 2 0 0,0 11 1 16,0 5 0-16,0 3-4 15,0-3 3 1,0 16 1-16,3-3-2 16,-3 1 0-16,0-6-5 15,3 2 0-15,3-4-3 16,6-6 1-16</inkml:trace>
  <inkml:trace contextRef="#ctx0" brushRef="#br0" timeOffset="100996.6319">16656 5630 13 0,'-3'8'6'0,"3"-2"-1"0,0 2 7 0,0 2-11 16,3 6 0-16,0 8 2 15,0-6 0-15,8 6-4 16,1 3 0-16,3-6 2 16,3 0 1-16,3 0-1 15,3-8 0-15,-3 1-1 16,2-7 1-16,-2 4-1 15,-3-3 0-15,-3 5 1 16,-3-5 0-16,-3 3 0 16,-3-1 1-16,-6 4 0 15,-6 4 1-15,-6 3 0 16,-9 0 0-16,0 1-1 16,-3-4 0-16,-2-2-2 15,-4-3 0-15,3-5-4 0,0-5 0 16,1-6-5-16,2-7 1 15</inkml:trace>
  <inkml:trace contextRef="#ctx0" brushRef="#br0" timeOffset="101192.0575">16611 5731 13 0,'9'-16'6'0,"12"0"2"0,-12 13 4 16,6 3-10-16,2-5 0 15,1 5-1-15,3-2 1 0,6-6-3 16,0 5 0-16,-1-2 0 16,-2 2 1-16,0 0-6 15,-3 1 0-15</inkml:trace>
  <inkml:trace contextRef="#ctx0" brushRef="#br0" timeOffset="102077.3297">17572 5649 9 0,'0'-5'4'0,"-3"15"5"0,0-5 2 15,-3 1-10-15,-2 4 0 16,-7 11 2-16,-3 3 0 16,0 5-4-16,0-10 0 15,0-1 2-15,-3 6 1 16,1 0-1-16,-1 3 0 15,0-4-1-15,0-1 1 16,0-1-1-16,3 0 0 16,3 0 0-16,4-10 0 0,2 2 0 15,3 3 0-15,6-8 1 16,6-6 0-16,6-2 0 16,5-2 1-16,7-4-1 15,6-2 1-15,0-5-1 16,2 5 0-16,4 0-1 15,3-5 0-15,0 0 0 16,-1 5 0-16,1 3-1 16,-3-3 0-16,-4-3-2 15,-2 1 0-15,-6 2-3 16,-6 2 1-16,0 1-2 16,-6 5 1-16</inkml:trace>
  <inkml:trace contextRef="#ctx0" brushRef="#br0" timeOffset="102377.4185">17653 5652 17 0,'-6'-6'8'0,"9"14"-8"0,-3-5 16 16,-3 5-15-16,0-3 1 16,0 8 0-16,0 8 1 0,0 9-3 15,0-7 0-15,-3 12 2 16,0 7 0-16,0 6-1 16,-3 5 1-16,3-8-1 15,0 2 0-15,0-4-3 16,0-6 0-16,3-8-5 15,0-5 0-15</inkml:trace>
  <inkml:trace contextRef="#ctx0" brushRef="#br0" timeOffset="104420.0469">16042 7332 14 0,'0'0'7'0,"3"-3"-1"16,-3 3 8-16,3 3-12 15,-3 5 0-15,-3 2 1 16,-3 6 0-16,-5 8-4 16,-7 2 0-16,-6 6 3 15,-3-6 0-15,0 4-2 16,1-1 1-16,2 0-1 15,3-5 1-15,3-3-1 16,3 0 0 0,6-5-1-1,3-3 1-15,9-2-1 0,6-6 1 16,9-2 0-16,9-3 0 16,9-3-1-16,-1-2 1 15,4 2 0-15,6-2 1 16,2-3-1-16,4 2 0 15,-10 1-1-15,-5 0 1 16,-3 0-2-16,-6-1 0 16,-3 1-5-1,-7 0 1-15</inkml:trace>
  <inkml:trace contextRef="#ctx0" brushRef="#br0" timeOffset="104629.9415">16111 7326 18 0,'-3'29'9'0,"0"40"-6"0,0-48 13 16,0 3-16-16,-3 8 1 0,3 10 0 15,0 1 0-15,3-9-5 16,6 6 1-16,3-3-3 15,6-3 1-15</inkml:trace>
  <inkml:trace contextRef="#ctx0" brushRef="#br0" timeOffset="105093.3169">16662 7395 10 0,'-3'-13'5'0,"0"16"-3"0,3-1 4 15,-3 6-3-15,3 5 0 16,0 6 1-16,0 2 1 16,6 3-6-16,0-8 0 15,5 2 4-15,-2 1 0 16,9-1-2-16,3 1 1 16,3-3-1-16,0-3 0 0,2 0-1 15,4 0 1-15,-6 1-1 16,-3-1 1-16,-3-3 0 15,-3 4 0-15,-6-6 0 16,-9 0 1-16,-6 5 0 16,-9-3 0-16,-6 4 0 15,-3 1 1-15,-3-4-4 16,1 0 0-16,-1-6-5 16,0-16 1-16,0 1-4 15,0 7 1-15</inkml:trace>
  <inkml:trace contextRef="#ctx0" brushRef="#br0" timeOffset="105246.2868">16676 7416 16 0,'12'-10'8'0,"21"-4"-5"16,-24 12 13-16,6 4-16 16,3-4 1-16,6-3-2 0,2 2 0 15,7 3-3-15,0-3 1 16,3 1-2-16,2 4 0 15</inkml:trace>
  <inkml:trace contextRef="#ctx0" brushRef="#br0" timeOffset="105710.2021">17444 7207 17 0,'-3'0'8'0,"3"11"-6"15,-3-6 14-15,3-2-15 16,-3 13 1-16,-2 18 2 15,-1 6 0-15,-3 7-5 16,3-2 1-16,0 6 2 16,3 2 1-16,3-11-2 15,6-2 1-15,3-6-2 16,0-5 1-16,5-8-2 16,4-8 1-16,3-7-2 0,3 2 1 15,0-8 0 1,-3-8 1-16,-4-5 0 0,-2-9 0 15,-6 4 1-15,-9-1 0 16,-6-5 1-16,-6 1 1 16,-5 4-2-16,-4 6 0 15,0 10-2-15,-6 6 1 16,0 5-8-16,1 5 1 16,-1 3-2-16,6-3 0 15</inkml:trace>
  <inkml:trace contextRef="#ctx0" brushRef="#br0" timeOffset="106599.1541">16105 7662 8 0,'0'-2'4'0,"0"7"-1"0,0-2 3 0,0 5-5 16,0 2 0-16,0-5 1 15,3 9 1-15,0 7-3 0,0 5 0 0,0 3 1 16,0 0 1-16,0-2-1 16,-3-3 1-16,3 0-6 15,0-6 0-15</inkml:trace>
  <inkml:trace contextRef="#ctx0" brushRef="#br0" timeOffset="109732.6903">15917 9334 12 0,'-9'3'6'0,"4"18"-2"0,-1-15 7 15,3 7-9-15,-3 0 0 16,0 6 2-16,0 2 0 16,3 3-4-16,3 2 0 15,9-2 3-15,3 0 1 0,5-8-1 16,4-6 0-16,3 3-1 16,0 1 1-16,0 1-2 15,-3-1 1-15,-4-1-1 16,1 0 0-16,-3 0-1 15,0 3 1-15,-6 0-1 16,-3 3 1-16,-6 4 0 16,-6 1 1-16,-3 8-1 15,0-8 0-15,-9 0 0 16,-3-6 0-16,-2-2-3 16,-7-3 1-16,0-5-4 15,0-5 1-15,4-3-6 16,2-5 1-16</inkml:trace>
  <inkml:trace contextRef="#ctx0" brushRef="#br0" timeOffset="109929.4859">15968 9409 20 0,'15'-3'10'0,"21"-5"-9"0,-27 5 13 15,5-2-14-15,4 0 1 16,9-1-2-16,3-1 1 16,0 1-4-16,-1-2 1 15,7 0-3-15,3 8 1 16</inkml:trace>
  <inkml:trace contextRef="#ctx0" brushRef="#br0" timeOffset="110544.9424">16810 9252 9 0,'-3'-7'4'0,"-20"38"2"0,20-23 3 15,-3 8-8-15,0 13 1 16,-3 0 1-16,0 11 1 16,0 5-5-16,3 3 1 0,3 7 3 15,0 3 0-15,6-2-2 16,3-8 1-16,3-9-1 15,6-4 1-15,6-14-2 16,5-3 1-16,7-12-1 16,-3-12 1-16,-3-10-1 15,-4-7 1-15,-2-9 0 16,-9 0 0-16,-6 14 1 16,-6-1 0-16,-12 3-1 15,-15 6 0-15,-5-1 0 16,-1 11 0-16,-3 11-2 15,4 5 0-15,5-1-6 16,9-1 0-16,9-1-1 16,6-10 1-16</inkml:trace>
  <inkml:trace contextRef="#ctx0" brushRef="#br0" timeOffset="111040.4046">17293 9377 17 0,'-6'5'8'0,"12"14"-6"16,-3-17 13-16,3 4-14 15,-1-1 0-15,16-5 0 16,3 3 1-16,0-6-3 16,3 0 1-16,2 1 0 15,4 2 1-15,0-6-1 16,0 1 1-16,-6 5-1 15,-4 0 1-15,-5 0-1 16,-3 0 1-16,-3 0 0 16,-3 0 0-16,-3 0 0 15,0 3 0-15,-3 2 1 16,-3 0 0-16,0 3 0 16,-3 8 0-16,0 5 0 0,-3 6 1 15,-3-4-2 1,0 15 1-16,0 1-1 0,0 6 0 15,-3-2-3-15,3 4 1 16,0-7-5-16,0-3 0 16,4-3-3-16,-1 3 0 15</inkml:trace>
  <inkml:trace contextRef="#ctx0" brushRef="#br0" timeOffset="113308.1544">17299 11126 11 0,'0'-6'5'0,"-3"-7"1"0,9 13 6 15,2 0-10-15,4 3 0 16,6 2 1-16,3 3 1 0,0 0-5 16,-3 3 0-16,0 2 3 15,-6 3 1-15,-4 5-2 16,-5 0 0-16,-6 0 0 16,-3 0 0-16,-5 1 0 15,-4-1 0-15,0-5-1 16,3-3 1-16,0-3-1 15,3-2 0-15,6 0 0 16,6 0 0-16,6 0 0 16,6 3 0-16,0-1 0 15,3 4 0-15,-1-1 1 16,1 0 0-16,-3-5 0 16,0-3 0-16,-3 11 0 15,-3 0 1-15,-6 5 0 16,-3 6 1-16,-6 2 0 15,-6-3 0-15,-12-2-1 0,-6 2 1 16,-8-7-3-16,-4-6 1 16,-3-5-5-16,10-8 1 15,5-5-7-15,9-3 0 16</inkml:trace>
  <inkml:trace contextRef="#ctx0" brushRef="#br0" timeOffset="115244.5884">16039 11181 12 0,'0'0'6'0,"0"-5"-1"0,0 5 7 16,0 3-11-16,0 2 1 15,-3 8 0-15,1 3 0 16,-4 0-3-16,0 2 1 15,0-2 2-15,0 0 0 16,3 3-1-16,6-6 0 16,3 0-1-16,0 0 1 0,3 1-1 15,2-1 1-15,1 0-1 16,3 0 0-16,6-2 0 16,-3 2 1-16,-3 0-1 15,0 1 1-15,-3-9-1 16,-1 0 1-16,-2 8 0 15,-3-2 1-15,-3 2-1 32,-6-2 0-32,0 2 1 15,-6 0 0-15,-2 3 0 0,-4-5 0 16,-3 2-2-16,-3-5 0 16,-6-5-3-16,0-1 1 15,1-4-5-15,-1-4 1 16,-3-7-3-16,6 0 1 15</inkml:trace>
  <inkml:trace contextRef="#ctx0" brushRef="#br0" timeOffset="115425.8771">15977 11226 17 0,'3'0'8'0,"18"-2"-6"0,-12 4 14 0,3-4-15 16,2 4 0-16,7-4 0 15,6-1 1-15,0-2-3 16,0-3 1-16,-1-3-1 16,-2 1 0-16,0-1-5 15,-6 6 1-15</inkml:trace>
  <inkml:trace contextRef="#ctx0" brushRef="#br0" timeOffset="119418.6154">16784 11139 12 0,'-21'-19'6'0,"-3"-4"-4"0,15 15 10 0,-3-3-11 16,-3 6 0-16,0 2 0 15,-3 3 0-15,1 3-2 16,2 2 1-16,3 6 0 15,3 2 1-15,6 5-1 16,6 4 1-16,6 4-1 16,6 3 1-16,6-2-1 15,-1 4 1-15,4 6-1 16,3-2 1-16,3-3-1 16,-6-6 1-16,-1-2-1 15,-5-3 1-15,-3 3 0 16,-3-3 0-16,-9 3 0 15,-3-6 0-15,-6 1 1 16,-6-6 0-16,-3-2-1 16,-3-3 1-16,1-6-1 15,-4-4 1-15,0-12-1 16,0 1 0-16,3-8-1 16,3-3 0-16,6-5-1 15,9-3 1-15,6 6-1 16,3-3 0-16,6-3 0 15,6 0 0-15,0 3-2 16,0-3 0-16,-3 6-2 16,-1 5 1-16,-2 0-2 0,0 2 0 15</inkml:trace>
  <inkml:trace contextRef="#ctx0" brushRef="#br0" timeOffset="122916.4588">16036 12790 8 0,'-2'11'4'0,"-19"26"-1"0,18-27 5 16,-3 9-5-16,-3 15 0 16,0 8 1-16,3 9 1 15,0 10-7-15,0-1 1 16,6-4 4-16,9-6 0 15,3-2-2-15,3-6 0 16,3-7 0-16,2-12 0 0,4-12-1 16,3-11 1-16,-6 0 0 15,-3-5 0-15,-6-6 0 16,-6-5 1-16,-6-2-1 16,-6-3 1-16,-6-1-1 15,-6 4 0-15,0 5-1 16,-6-1 0-16,3 6-2 15,1 1 1 1,5 1-5-16,6 1 1 16,3 2-2-16,12 1 1 15</inkml:trace>
  <inkml:trace contextRef="#ctx0" brushRef="#br0" timeOffset="123472.1">16542 12928 10 0,'0'-19'5'0,"6"16"2"0,0 1 5 16,6-4-11-16,6 6 1 15,6 8 1-15,3-2 0 16,-3 2-4-16,-1 2 0 16,-2 6 2-16,-6-3 1 15,-6 8-1-15,-6 9 0 16,-9 7-1-16,-6-3 1 16,-9 0 0-16,-2 1 0 15,-1-3 0-15,3-6 0 16,3-2-1-16,6-6 1 15,3-2 0-15,6-3 0 0,9-2 0 16,6 2 0-16,6-7 0 16,6-4 0-16,3-4-2 15,5-4 0-15,7-10-4 16,3 1 0-16,-4-4-2 16,-2 6 0-16</inkml:trace>
  <inkml:trace contextRef="#ctx0" brushRef="#br0" timeOffset="123862.9573">17227 12901 10 0,'-6'3'5'0,"0"2"-3"0,3 0 4 16,0 9-3-16,0 1 0 16,3 1 1-16,0 5 0 15,3-2-6-15,3 0 1 16,3-1 3-16,3 6 0 16,3-3-1-16,3 0 0 15,0-2-1-15,-1-1 1 16,-2 1-1-16,3 2 1 15,0-3-1-15,-3 1 1 16,-3-6-1-16,-3-2 1 0,-3-1 0 16,-3-2 1-16,-6 0-1 15,-6 3 1-15,-3-1-1 16,-9 6 0-16,-6-3 0 16,3-5 0-16,1 6-4 15,-1-9 1-15,3 3-5 16,0-5 1-16</inkml:trace>
  <inkml:trace contextRef="#ctx0" brushRef="#br0" timeOffset="124089.3637">17165 12967 10 0,'17'-34'5'0,"-2"15"4"0,-6 11 2 15,0 6-9-15,9-1 0 16,0-2 1-16,3 5 0 16,3-3-4-16,2 3 1 15,-2 3 1-15,3-1 0 16,-3-2-4-16,3-2 0 16,-1-4-3-16,-2 4 1 15</inkml:trace>
  <inkml:trace contextRef="#ctx0" brushRef="#br0" timeOffset="124972.5935">16164 14600 13 0,'-17'0'6'0,"-13"18"-1"15,24-5 8-15,-3 9-12 16,3-1 0-16,0 18 1 0,0 12 1 16,3 15-4-16,-3-5 1 15,6 0 1-15,9-3 1 16,3-8-1-16,6-10 0 16,6-11-1-16,5-11 1 15,1-10-1-15,0-13 1 16,-3-6 0-16,-3-4 0 15,-7-1 0-15,-8-3 0 16,-9 1 0-16,-9-3 0 16,-5 5-1-16,-10 5 1 15,-3 6-2-15,-3 7 1 0,3 6-1 16,4 0 0-16,8 3-4 16,6 2 0-16,9-2-2 15,9-3 0-15</inkml:trace>
  <inkml:trace contextRef="#ctx0" brushRef="#br0" timeOffset="127764.6966">16781 14719 13 0,'-9'-21'6'0,"0"-9"-1"15,6 23 12-15,-3-4-16 16,-3 0 0-16,0 3 0 16,0 1 1-16,0-1-3 0,0 2 1 15,-3 6 0-15,0 3 0 0,0 5-1 16,-2 8 1-16,2 2-1 15,3 6 0-15,6-5 0 0,9 2 0 16,6 8 1-16,8 3 0 16,4 2 0-16,6 0 0 15,0-4 0-15,0 1 0 16,-7-4 0-16,-2-3 1 16,-6-1 0-1,-3-4 0-15,-9 5 0 16,-6-3 1-16,-6 5-1 15,-6-5 1-15,-3-5 0 16,-2-2 0-16,-4-6 0 16,0-8 0-16,-3-6 0 15,0-7 0-15,3-3-1 16,10-8 1-16,5-7-2 16,6-1 1-16,9-5-2 15,6 0 0-15,5 0-1 16,7 13 1-16,3 0-4 15,6 6 1-15,0-1-4 16,-1 1 1-16</inkml:trace>
  <inkml:trace contextRef="#ctx0" brushRef="#br0" timeOffset="128291.6758">17406 14716 17 0,'-3'-24'8'0,"0"-13"-3"0,0 29 11 16,-3 0-13-16,-3 0 0 0,-3 1 1 15,-3-1 0-15,-6 0-6 16,3 5 1-16,1 6 3 16,-1 2 0-16,3 6-2 15,0 4 0-15,3 4-1 16,3 2 1-16,3 0-1 16,3-10 1-16,3 2-1 15,3-2 0-15,9-3-1 16,6-3 1-16,3 0-1 15,0-2 1-15,-1-6 0 16,1-2 0-16,0 0 0 16,-6-1 1-16,-3 1 0 15,-3 2 1-15,0 3 0 16,-3 3 1-16,-6 0-1 16,0 5 1-16,-3 5 0 15,0 11 1-15,-3 15-1 0,-3 6 1 16,-3 3-1-16,-3 5 0 15,-6 2-2-15,3 1 0 16,0-14-5-16,4 3 1 16,2-5-5-16,0-3 0 15</inkml:trace>
  <inkml:trace contextRef="#ctx0" brushRef="#br0" timeOffset="129058.6998">16063 16036 11 0,'-3'-2'5'0,"6"12"2"15,-3-2 2-15,0 8-6 16,0 3 0-16,0-3 1 16,0 15 1-16,0 12-7 15,0 2 1-15,-3 2 3 16,0 3 1-16,0-2-2 15,0 5 0-15,3 0-1 0,-3-16 1 0,3 5-2 16,0-10 0-16,0-8-3 16,0-11 0-16,0-2-2 0,0-11 0 15</inkml:trace>
  <inkml:trace contextRef="#ctx0" brushRef="#br0" timeOffset="129373.1594">16251 15999 12 0,'-3'3'6'0,"3"0"-1"0,0-1 7 0,0 4-10 16,-3 2 0-16,3 7 1 15,0 4 0-15,0 7-4 16,0-7 1-16,0 15 2 16,0 9 0-16,0 4-1 15,3 4 1-15,0 4-1 16,0-5 0-16,-3-2-1 16,3-6 1-16,0-7-2 15,0-6 1-15,-3-8-4 16,0 0 1-16,0-10-4 0,0-6 0 15</inkml:trace>
  <inkml:trace contextRef="#ctx0" brushRef="#br0" timeOffset="129688.3966">16090 15923 10 0,'-6'-8'5'0,"6"8"1"0,0 5 4 0,-3 3-8 16,-3 5 0-16,0 0 2 15,3-2 0 1,-21 34-5-1,-2-11 1-15,-1 11 3 16,-3 0 0-16,0-2-2 16,4-4 0-16,5-2-4 15,3-13 0-15,6-5-3 16,3-9 0-16</inkml:trace>
  <inkml:trace contextRef="#ctx0" brushRef="#br0" timeOffset="129973.5168">16069 15923 11 0,'0'-6'5'0,"3"1"3"0,-3 5 4 16,3 3-10-16,6-1 1 16,-3 1 1-16,3 5 0 15,3 0-5-15,3 5 0 16,3-5 4-16,2 3 0 15,4 4-1-15,0 7 0 16,6 1 0-16,6 4 1 16,-1-1-1-16,4 3 0 0,-6-7-1 15,-4 1 0-15,1-7-3 16,-3 8 1-16,-3-5-6 16,0-3 1-16,-3-6-3 15,-1-5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12-Oct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362C5-B860-3443-A983-2FCEAF8596F9}" type="slidenum">
              <a:rPr lang="en-US"/>
              <a:pPr/>
              <a:t>2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415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FF3A9D-DEFD-FA4F-BE9F-16A378377B53}" type="slidenum">
              <a:rPr lang="en-US"/>
              <a:pPr/>
              <a:t>16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4807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52BB1D-915C-AA44-8B5F-DA4E232059FD}" type="slidenum">
              <a:rPr lang="en-US"/>
              <a:pPr/>
              <a:t>17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8766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F7C347-6B72-2F45-A686-8F695EE3D6A1}" type="slidenum">
              <a:rPr lang="en-US"/>
              <a:pPr/>
              <a:t>18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33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685140-091E-8D40-A488-F8B5796B177D}" type="slidenum">
              <a:rPr lang="en-US"/>
              <a:pPr/>
              <a:t>19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691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1CB9F1-1F34-124A-918B-77174FF0B855}" type="slidenum">
              <a:rPr lang="en-US"/>
              <a:pPr/>
              <a:t>20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33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15BC3-9F42-6A4A-B20D-066567C46F8D}" type="slidenum">
              <a:rPr lang="en-US"/>
              <a:pPr/>
              <a:t>21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30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67208E-FFC9-1241-B73A-3A8F3530C2FE}" type="slidenum">
              <a:rPr lang="en-US"/>
              <a:pPr/>
              <a:t>3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364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9DB4D9-DA51-AC40-85A6-460EB59D3554}" type="slidenum">
              <a:rPr lang="en-US"/>
              <a:pPr/>
              <a:t>4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 don</a:t>
            </a:r>
            <a:r>
              <a:rPr lang="fr-FR" dirty="0" smtClean="0"/>
              <a:t>’</a:t>
            </a:r>
            <a:r>
              <a:rPr lang="en-US" dirty="0" smtClean="0"/>
              <a:t>t care what the boxes</a:t>
            </a:r>
            <a:r>
              <a:rPr lang="en-US" baseline="0" dirty="0" smtClean="0"/>
              <a:t> cont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4630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236E59-DD4F-8C45-8C53-1C231BA3B67B}" type="slidenum">
              <a:rPr lang="en-US"/>
              <a:pPr/>
              <a:t>5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06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BB6D14-35CE-2249-8290-85B98708D056}" type="slidenum">
              <a:rPr lang="en-US"/>
              <a:pPr/>
              <a:t>6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6045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1F2ED2-8B53-6048-9038-2BB0F7BE82D2}" type="slidenum">
              <a:rPr lang="en-US"/>
              <a:pPr/>
              <a:t>7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9957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899E06-DD59-914D-ADF0-22CF13BFF3B1}" type="slidenum">
              <a:rPr lang="en-US"/>
              <a:pPr/>
              <a:t>8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852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3D037-1CFE-984D-B456-927882BB9995}" type="slidenum">
              <a:rPr lang="en-US"/>
              <a:pPr/>
              <a:t>9</a:t>
            </a:fld>
            <a:endParaRPr lang="en-US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6121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February 20, 200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Charles E. Leiserson and Piotr Indyk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647C7C-3975-E042-83E5-274E29A2764C}" type="slidenum">
              <a:rPr lang="en-US"/>
              <a:pPr/>
              <a:t>10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460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12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12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12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1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1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3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3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e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7772400" cy="1949450"/>
          </a:xfrm>
        </p:spPr>
        <p:txBody>
          <a:bodyPr>
            <a:normAutofit/>
          </a:bodyPr>
          <a:lstStyle/>
          <a:p>
            <a:r>
              <a:rPr lang="en-US" dirty="0" smtClean="0"/>
              <a:t>L04.03</a:t>
            </a:r>
            <a:br>
              <a:rPr lang="en-US" dirty="0" smtClean="0"/>
            </a:br>
            <a:r>
              <a:rPr lang="en-US" dirty="0" smtClean="0"/>
              <a:t>Linear Time sort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168" y="0"/>
            <a:ext cx="8580033" cy="938251"/>
          </a:xfrm>
        </p:spPr>
        <p:txBody>
          <a:bodyPr>
            <a:normAutofit fontScale="90000"/>
          </a:bodyPr>
          <a:lstStyle/>
          <a:p>
            <a:r>
              <a:rPr lang="en-US" dirty="0"/>
              <a:t>Lower bound for decision-tree sorting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485160" y="1164627"/>
            <a:ext cx="8252426" cy="87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b="1" dirty="0">
                <a:solidFill>
                  <a:schemeClr val="accent2"/>
                </a:solidFill>
              </a:rPr>
              <a:t>Theorem.</a:t>
            </a:r>
            <a:r>
              <a:rPr lang="en-US" sz="2800" dirty="0"/>
              <a:t>  Any decision tree that can sort </a:t>
            </a:r>
            <a:r>
              <a:rPr lang="en-US" sz="2800" i="1" dirty="0">
                <a:solidFill>
                  <a:srgbClr val="008380"/>
                </a:solidFill>
              </a:rPr>
              <a:t>n </a:t>
            </a:r>
            <a:r>
              <a:rPr lang="en-US" sz="2800" dirty="0"/>
              <a:t>elements must have height </a:t>
            </a:r>
            <a:r>
              <a:rPr lang="el-GR" sz="2800" dirty="0" smtClean="0">
                <a:solidFill>
                  <a:srgbClr val="008380"/>
                </a:solidFill>
                <a:latin typeface="Symbol" pitchFamily="28" charset="2"/>
              </a:rPr>
              <a:t>Ω</a:t>
            </a:r>
            <a:r>
              <a:rPr lang="en-US" sz="2800" dirty="0" smtClean="0">
                <a:solidFill>
                  <a:srgbClr val="008380"/>
                </a:solidFill>
              </a:rPr>
              <a:t>(</a:t>
            </a:r>
            <a:r>
              <a:rPr lang="en-US" sz="2800" i="1" dirty="0">
                <a:solidFill>
                  <a:srgbClr val="008380"/>
                </a:solidFill>
              </a:rPr>
              <a:t>n</a:t>
            </a:r>
            <a:r>
              <a:rPr lang="en-US" sz="2800" dirty="0">
                <a:solidFill>
                  <a:srgbClr val="008380"/>
                </a:solidFill>
              </a:rPr>
              <a:t> </a:t>
            </a:r>
            <a:r>
              <a:rPr lang="en-US" sz="2800" dirty="0" err="1">
                <a:solidFill>
                  <a:srgbClr val="008380"/>
                </a:solidFill>
              </a:rPr>
              <a:t>lg</a:t>
            </a:r>
            <a:r>
              <a:rPr lang="en-US" sz="2800" dirty="0">
                <a:solidFill>
                  <a:srgbClr val="008380"/>
                </a:solidFill>
              </a:rPr>
              <a:t> </a:t>
            </a:r>
            <a:r>
              <a:rPr lang="en-US" sz="2800" i="1" dirty="0">
                <a:solidFill>
                  <a:srgbClr val="008380"/>
                </a:solidFill>
              </a:rPr>
              <a:t>n</a:t>
            </a:r>
            <a:r>
              <a:rPr lang="en-US" sz="2800" dirty="0">
                <a:solidFill>
                  <a:srgbClr val="008380"/>
                </a:solidFill>
              </a:rPr>
              <a:t>)</a:t>
            </a:r>
            <a:r>
              <a:rPr lang="en-US" sz="2800" dirty="0"/>
              <a:t> 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485159" y="2039738"/>
            <a:ext cx="8443213" cy="203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i="1" dirty="0">
                <a:solidFill>
                  <a:schemeClr val="accent2"/>
                </a:solidFill>
              </a:rPr>
              <a:t>Proof</a:t>
            </a:r>
            <a:r>
              <a:rPr lang="en-US" sz="2800" i="1" dirty="0" smtClean="0">
                <a:solidFill>
                  <a:schemeClr val="accent2"/>
                </a:solidFill>
              </a:rPr>
              <a:t>. (Hint: how many leaves are there?)</a:t>
            </a:r>
            <a:r>
              <a:rPr lang="en-US" sz="2800" dirty="0" smtClean="0"/>
              <a:t>  </a:t>
            </a:r>
            <a:endParaRPr lang="en-US" sz="2800" dirty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800" dirty="0"/>
              <a:t> The tree must contain </a:t>
            </a:r>
            <a:r>
              <a:rPr lang="en-US" sz="2800" dirty="0" smtClean="0"/>
              <a:t>≥</a:t>
            </a:r>
            <a:r>
              <a:rPr lang="en-US" sz="2800" dirty="0" smtClean="0">
                <a:solidFill>
                  <a:srgbClr val="008380"/>
                </a:solidFill>
              </a:rPr>
              <a:t> </a:t>
            </a:r>
            <a:r>
              <a:rPr lang="en-US" sz="2800" i="1" dirty="0">
                <a:solidFill>
                  <a:srgbClr val="008380"/>
                </a:solidFill>
              </a:rPr>
              <a:t>n</a:t>
            </a:r>
            <a:r>
              <a:rPr lang="en-US" sz="2800" dirty="0">
                <a:solidFill>
                  <a:srgbClr val="008380"/>
                </a:solidFill>
              </a:rPr>
              <a:t>!</a:t>
            </a:r>
            <a:r>
              <a:rPr lang="en-US" sz="2800" dirty="0"/>
              <a:t> leaves, since there are </a:t>
            </a:r>
            <a:r>
              <a:rPr lang="en-US" sz="2800" i="1" dirty="0" err="1">
                <a:solidFill>
                  <a:srgbClr val="008380"/>
                </a:solidFill>
              </a:rPr>
              <a:t>n</a:t>
            </a:r>
            <a:r>
              <a:rPr lang="en-US" sz="2800" dirty="0">
                <a:solidFill>
                  <a:srgbClr val="008380"/>
                </a:solidFill>
              </a:rPr>
              <a:t>!</a:t>
            </a:r>
            <a:r>
              <a:rPr lang="en-US" sz="2800" dirty="0"/>
              <a:t> possible </a:t>
            </a:r>
            <a:r>
              <a:rPr lang="en-US" sz="2800" dirty="0" smtClean="0"/>
              <a:t>permutations</a:t>
            </a:r>
            <a:r>
              <a:rPr lang="el-GR" sz="2800" dirty="0" smtClean="0"/>
              <a:t> </a:t>
            </a:r>
            <a:r>
              <a:rPr lang="el-GR" sz="2800" dirty="0" smtClean="0">
                <a:solidFill>
                  <a:srgbClr val="3366FF"/>
                </a:solidFill>
              </a:rPr>
              <a:t>= </a:t>
            </a:r>
            <a:r>
              <a:rPr lang="en-US" sz="2800" i="1" dirty="0" smtClean="0">
                <a:solidFill>
                  <a:srgbClr val="3366FF"/>
                </a:solidFill>
              </a:rPr>
              <a:t>n</a:t>
            </a:r>
            <a:r>
              <a:rPr lang="en-US" sz="2800" dirty="0" smtClean="0">
                <a:solidFill>
                  <a:srgbClr val="3366FF"/>
                </a:solidFill>
              </a:rPr>
              <a:t>! possible answers</a:t>
            </a:r>
            <a:endParaRPr lang="en-US" sz="2800" dirty="0">
              <a:solidFill>
                <a:srgbClr val="3366FF"/>
              </a:solidFill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800" dirty="0"/>
              <a:t> A height-</a:t>
            </a:r>
            <a:r>
              <a:rPr lang="en-US" sz="2800" i="1" dirty="0">
                <a:solidFill>
                  <a:srgbClr val="008380"/>
                </a:solidFill>
              </a:rPr>
              <a:t>h</a:t>
            </a:r>
            <a:r>
              <a:rPr lang="en-US" sz="2800" dirty="0"/>
              <a:t> binary tree has </a:t>
            </a:r>
            <a:r>
              <a:rPr lang="en-US" sz="2800" dirty="0" smtClean="0"/>
              <a:t>≤</a:t>
            </a:r>
            <a:r>
              <a:rPr lang="en-US" sz="2800" dirty="0" smtClean="0">
                <a:solidFill>
                  <a:srgbClr val="008380"/>
                </a:solidFill>
              </a:rPr>
              <a:t> </a:t>
            </a:r>
            <a:r>
              <a:rPr lang="en-US" sz="2800" dirty="0">
                <a:solidFill>
                  <a:srgbClr val="008380"/>
                </a:solidFill>
              </a:rPr>
              <a:t>2</a:t>
            </a:r>
            <a:r>
              <a:rPr lang="en-US" sz="2800" i="1" baseline="30000" dirty="0">
                <a:solidFill>
                  <a:srgbClr val="008380"/>
                </a:solidFill>
              </a:rPr>
              <a:t>h</a:t>
            </a:r>
            <a:r>
              <a:rPr lang="en-US" sz="2800" dirty="0"/>
              <a:t> leave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800" dirty="0"/>
              <a:t> Thus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37615"/>
              </p:ext>
            </p:extLst>
          </p:nvPr>
        </p:nvGraphicFramePr>
        <p:xfrm>
          <a:off x="544513" y="4260850"/>
          <a:ext cx="65976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3200400" imgH="1016000" progId="Equation.3">
                  <p:embed/>
                </p:oleObj>
              </mc:Choice>
              <mc:Fallback>
                <p:oleObj name="Equation" r:id="rId4" imgW="3200400" imgH="1016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13" y="4260850"/>
                        <a:ext cx="659765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074040" y="1672560"/>
              <a:ext cx="4358160" cy="4497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71160" y="1667160"/>
                <a:ext cx="4364280" cy="450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709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t is </a:t>
            </a:r>
            <a:r>
              <a:rPr lang="el-GR" dirty="0" smtClean="0"/>
              <a:t>Ω</a:t>
            </a:r>
            <a:r>
              <a:rPr lang="en-US" dirty="0" smtClean="0"/>
              <a:t>(</a:t>
            </a:r>
            <a:r>
              <a:rPr lang="en-US" dirty="0" err="1" smtClean="0"/>
              <a:t>nlog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</a:t>
            </a:r>
            <a:r>
              <a:rPr lang="el-GR" dirty="0" smtClean="0"/>
              <a:t>Ω</a:t>
            </a:r>
            <a:r>
              <a:rPr lang="en-US" dirty="0" smtClean="0"/>
              <a:t>(</a:t>
            </a:r>
            <a:r>
              <a:rPr lang="en-US" dirty="0" err="1" smtClean="0"/>
              <a:t>nlogn</a:t>
            </a:r>
            <a:r>
              <a:rPr lang="en-US" dirty="0" smtClean="0"/>
              <a:t>): 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log(n!)</a:t>
            </a:r>
          </a:p>
          <a:p>
            <a:pPr marL="0" indent="0">
              <a:buNone/>
            </a:pPr>
            <a:r>
              <a:rPr lang="en-US" dirty="0" smtClean="0"/>
              <a:t>&gt;= n/2 log(n/2) + [(n-1)/2] log2</a:t>
            </a:r>
          </a:p>
          <a:p>
            <a:pPr marL="0" indent="0">
              <a:buNone/>
            </a:pPr>
            <a:r>
              <a:rPr lang="en-US" dirty="0" smtClean="0"/>
              <a:t>= </a:t>
            </a:r>
            <a:r>
              <a:rPr lang="en-US" dirty="0"/>
              <a:t>n/2 log(n/2) </a:t>
            </a:r>
            <a:r>
              <a:rPr lang="en-US" dirty="0" smtClean="0"/>
              <a:t>+ (n/2) log 2 – ½ log 2</a:t>
            </a:r>
          </a:p>
          <a:p>
            <a:pPr marL="0" indent="0">
              <a:buNone/>
            </a:pPr>
            <a:r>
              <a:rPr lang="en-US" dirty="0" smtClean="0"/>
              <a:t>= n/2 log(n) – ½</a:t>
            </a:r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460160" y="2103120"/>
              <a:ext cx="7546320" cy="20595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56560" y="2098800"/>
                <a:ext cx="7553880" cy="207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057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inear time sorting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We sort </a:t>
            </a:r>
            <a:r>
              <a:rPr lang="en-US" sz="2800" i="1" dirty="0" smtClean="0"/>
              <a:t>n</a:t>
            </a:r>
            <a:r>
              <a:rPr lang="en-US" sz="2800" dirty="0" smtClean="0"/>
              <a:t> keys</a:t>
            </a:r>
          </a:p>
          <a:p>
            <a:r>
              <a:rPr lang="en-US" sz="2800" dirty="0" smtClean="0"/>
              <a:t>If keys are (“small”) integers in {0,1,…,</a:t>
            </a:r>
            <a:r>
              <a:rPr lang="en-US" sz="2800" i="1" dirty="0" smtClean="0"/>
              <a:t>k</a:t>
            </a:r>
            <a:r>
              <a:rPr lang="en-US" sz="2800" dirty="0" smtClean="0"/>
              <a:t>-1}, is it possible to sort them </a:t>
            </a:r>
            <a:r>
              <a:rPr lang="en-US" sz="2800" dirty="0" smtClean="0">
                <a:solidFill>
                  <a:srgbClr val="FF0000"/>
                </a:solidFill>
              </a:rPr>
              <a:t>without comparing them</a:t>
            </a:r>
            <a:r>
              <a:rPr lang="en-US" sz="2800" dirty="0" smtClean="0"/>
              <a:t>?</a:t>
            </a:r>
          </a:p>
          <a:p>
            <a:pPr lvl="1"/>
            <a:r>
              <a:rPr lang="en-US" sz="2400" dirty="0" smtClean="0"/>
              <a:t>then </a:t>
            </a:r>
            <a:r>
              <a:rPr lang="en-US" sz="2400" dirty="0" smtClean="0">
                <a:solidFill>
                  <a:srgbClr val="3366FF"/>
                </a:solidFill>
              </a:rPr>
              <a:t>lower bound of </a:t>
            </a:r>
            <a:r>
              <a:rPr lang="el-GR" sz="2400" dirty="0" smtClean="0">
                <a:solidFill>
                  <a:srgbClr val="3366FF"/>
                </a:solidFill>
              </a:rPr>
              <a:t>Ω(</a:t>
            </a:r>
            <a:r>
              <a:rPr lang="en-US" sz="2400" dirty="0" err="1" smtClean="0">
                <a:solidFill>
                  <a:srgbClr val="3366FF"/>
                </a:solidFill>
              </a:rPr>
              <a:t>nlogn</a:t>
            </a:r>
            <a:r>
              <a:rPr lang="el-GR" sz="2400" dirty="0" smtClean="0">
                <a:solidFill>
                  <a:srgbClr val="3366FF"/>
                </a:solidFill>
              </a:rPr>
              <a:t>)</a:t>
            </a:r>
            <a:r>
              <a:rPr lang="en-US" sz="2400" dirty="0" smtClean="0">
                <a:solidFill>
                  <a:srgbClr val="3366FF"/>
                </a:solidFill>
              </a:rPr>
              <a:t> does not apply</a:t>
            </a:r>
          </a:p>
          <a:p>
            <a:pPr lvl="1"/>
            <a:r>
              <a:rPr lang="en-US" sz="2400" dirty="0" smtClean="0"/>
              <a:t>will prove that </a:t>
            </a:r>
            <a:r>
              <a:rPr lang="en-US" sz="2400" dirty="0" smtClean="0">
                <a:solidFill>
                  <a:srgbClr val="008000"/>
                </a:solidFill>
              </a:rPr>
              <a:t>if </a:t>
            </a:r>
            <a:r>
              <a:rPr lang="en-US" sz="2400" i="1" dirty="0" smtClean="0">
                <a:solidFill>
                  <a:srgbClr val="008000"/>
                </a:solidFill>
              </a:rPr>
              <a:t>k ≤ </a:t>
            </a:r>
            <a:r>
              <a:rPr lang="en-US" sz="2400" i="1" dirty="0" err="1" smtClean="0">
                <a:solidFill>
                  <a:srgbClr val="008000"/>
                </a:solidFill>
              </a:rPr>
              <a:t>n</a:t>
            </a:r>
            <a:r>
              <a:rPr lang="en-US" sz="2400" i="1" baseline="30000" dirty="0" err="1" smtClean="0">
                <a:solidFill>
                  <a:srgbClr val="008000"/>
                </a:solidFill>
              </a:rPr>
              <a:t>c</a:t>
            </a:r>
            <a:r>
              <a:rPr lang="en-US" sz="2400" dirty="0" smtClean="0">
                <a:solidFill>
                  <a:srgbClr val="008000"/>
                </a:solidFill>
              </a:rPr>
              <a:t> then we can sort in O(</a:t>
            </a:r>
            <a:r>
              <a:rPr lang="en-US" sz="2400" i="1" dirty="0" smtClean="0">
                <a:solidFill>
                  <a:srgbClr val="008000"/>
                </a:solidFill>
              </a:rPr>
              <a:t>n</a:t>
            </a:r>
            <a:r>
              <a:rPr lang="en-US" sz="2400" dirty="0" smtClean="0">
                <a:solidFill>
                  <a:srgbClr val="008000"/>
                </a:solidFill>
              </a:rPr>
              <a:t>) time</a:t>
            </a:r>
          </a:p>
          <a:p>
            <a:pPr lvl="1"/>
            <a:endParaRPr lang="en-US" sz="2400" dirty="0">
              <a:solidFill>
                <a:srgbClr val="008000"/>
              </a:solidFill>
            </a:endParaRPr>
          </a:p>
          <a:p>
            <a:r>
              <a:rPr lang="en-US" dirty="0" smtClean="0">
                <a:solidFill>
                  <a:srgbClr val="000090"/>
                </a:solidFill>
              </a:rPr>
              <a:t>Two algorithms: counting sort, radix sort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100" smtClean="0"/>
              <a:t>SUTD ISTD 50.004 Intro to Algorithms </a:t>
            </a:r>
            <a:endParaRPr lang="en-US" sz="1100"/>
          </a:p>
        </p:txBody>
      </p:sp>
    </p:spTree>
    <p:extLst>
      <p:ext uri="{BB962C8B-B14F-4D97-AF65-F5344CB8AC3E}">
        <p14:creationId xmlns:p14="http://schemas.microsoft.com/office/powerpoint/2010/main" val="133463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unting sor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173345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iven: an array A[0],…,A[n-1] of </a:t>
            </a:r>
            <a:r>
              <a:rPr lang="en-US" sz="2800" i="1" dirty="0" smtClean="0">
                <a:solidFill>
                  <a:srgbClr val="008000"/>
                </a:solidFill>
              </a:rPr>
              <a:t>n</a:t>
            </a:r>
            <a:r>
              <a:rPr lang="en-US" sz="2800" dirty="0" smtClean="0"/>
              <a:t> keys to be sorted</a:t>
            </a:r>
          </a:p>
          <a:p>
            <a:r>
              <a:rPr lang="en-US" sz="2800" dirty="0" smtClean="0"/>
              <a:t>The </a:t>
            </a:r>
            <a:r>
              <a:rPr lang="en-US" sz="2800" i="1" dirty="0" smtClean="0"/>
              <a:t>n</a:t>
            </a:r>
            <a:r>
              <a:rPr lang="en-US" sz="2800" dirty="0" smtClean="0"/>
              <a:t> keys are integers in {0,1,…,</a:t>
            </a:r>
            <a:r>
              <a:rPr lang="en-US" sz="2800" i="1" dirty="0" smtClean="0">
                <a:solidFill>
                  <a:srgbClr val="3366FF"/>
                </a:solidFill>
              </a:rPr>
              <a:t>k</a:t>
            </a:r>
            <a:r>
              <a:rPr lang="en-US" sz="2800" dirty="0" smtClean="0">
                <a:solidFill>
                  <a:srgbClr val="3366FF"/>
                </a:solidFill>
              </a:rPr>
              <a:t>-1</a:t>
            </a:r>
            <a:r>
              <a:rPr lang="en-US" sz="2800" dirty="0" smtClean="0"/>
              <a:t>}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- </a:t>
            </a:r>
            <a:r>
              <a:rPr lang="en-US" sz="2800" i="1" dirty="0" smtClean="0">
                <a:solidFill>
                  <a:schemeClr val="tx1"/>
                </a:solidFill>
              </a:rPr>
              <a:t>B</a:t>
            </a:r>
            <a:r>
              <a:rPr lang="en-US" sz="2800" dirty="0" smtClean="0">
                <a:solidFill>
                  <a:schemeClr val="tx1"/>
                </a:solidFill>
              </a:rPr>
              <a:t> = array of </a:t>
            </a:r>
            <a:r>
              <a:rPr lang="en-US" sz="2800" i="1" dirty="0" smtClean="0">
                <a:solidFill>
                  <a:srgbClr val="3366FF"/>
                </a:solidFill>
              </a:rPr>
              <a:t>k</a:t>
            </a:r>
            <a:r>
              <a:rPr lang="en-US" sz="2800" dirty="0" smtClean="0">
                <a:solidFill>
                  <a:schemeClr val="tx1"/>
                </a:solidFill>
              </a:rPr>
              <a:t> empty lists </a:t>
            </a:r>
            <a:r>
              <a:rPr lang="en-US" sz="2800" dirty="0" smtClean="0">
                <a:solidFill>
                  <a:srgbClr val="008000"/>
                </a:solidFill>
              </a:rPr>
              <a:t>(linked, or Python lists)</a:t>
            </a:r>
          </a:p>
          <a:p>
            <a:pPr marL="0" indent="0">
              <a:buNone/>
            </a:pPr>
            <a:endParaRPr lang="en-US" sz="2800" dirty="0">
              <a:solidFill>
                <a:srgbClr val="000090"/>
              </a:solidFill>
            </a:endParaRPr>
          </a:p>
          <a:p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705818" y="350660"/>
            <a:ext cx="1743971" cy="31275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atellite data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449789" y="350660"/>
            <a:ext cx="549730" cy="312750"/>
          </a:xfrm>
          <a:prstGeom prst="rect">
            <a:avLst/>
          </a:prstGeom>
          <a:ln w="12700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ke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19136" y="201745"/>
            <a:ext cx="704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[</a:t>
            </a:r>
            <a:r>
              <a:rPr lang="en-US" sz="2400" dirty="0" err="1" smtClean="0"/>
              <a:t>i</a:t>
            </a:r>
            <a:r>
              <a:rPr lang="en-US" sz="2400" dirty="0" smtClean="0"/>
              <a:t>]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492526"/>
            <a:ext cx="450136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  - for 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 in range(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n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):</a:t>
            </a: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        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B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[A[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]].append(A[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])</a:t>
            </a: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  - output = []</a:t>
            </a: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  - for </a:t>
            </a:r>
            <a:r>
              <a:rPr lang="en-US" sz="2800" i="1" dirty="0" err="1" smtClean="0">
                <a:solidFill>
                  <a:schemeClr val="bg1">
                    <a:lumMod val="65000"/>
                  </a:schemeClr>
                </a:solidFill>
                <a:cs typeface="Arial"/>
              </a:rPr>
              <a:t>i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 in range(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k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):</a:t>
            </a: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       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  <a:cs typeface="Arial"/>
              </a:rPr>
              <a:t>output.extend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(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B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[</a:t>
            </a:r>
            <a:r>
              <a:rPr lang="en-US" sz="2800" i="1" dirty="0" err="1" smtClean="0">
                <a:solidFill>
                  <a:schemeClr val="bg1">
                    <a:lumMod val="65000"/>
                  </a:schemeClr>
                </a:solidFill>
                <a:cs typeface="Arial"/>
              </a:rPr>
              <a:t>i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])</a:t>
            </a: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cs typeface="Arial"/>
              </a:rPr>
              <a:t>  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886804" y="3678800"/>
            <a:ext cx="288032" cy="30777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151249" y="3674792"/>
            <a:ext cx="288032" cy="316288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716932" y="3678800"/>
            <a:ext cx="288032" cy="30777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436750" y="3674792"/>
            <a:ext cx="288032" cy="316288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41306" y="3665113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9</a:t>
            </a:r>
            <a:endParaRPr lang="en-US" sz="1600" dirty="0" smtClean="0">
              <a:solidFill>
                <a:srgbClr val="FF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004964" y="3678800"/>
            <a:ext cx="288032" cy="30777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2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886804" y="3665113"/>
            <a:ext cx="1406192" cy="338554"/>
          </a:xfrm>
          <a:prstGeom prst="rect">
            <a:avLst/>
          </a:prstGeom>
          <a:ln w="38100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6422150" y="2571270"/>
            <a:ext cx="1485177" cy="3041447"/>
            <a:chOff x="4770371" y="2649900"/>
            <a:chExt cx="1485177" cy="3041447"/>
          </a:xfrm>
        </p:grpSpPr>
        <p:sp>
          <p:nvSpPr>
            <p:cNvPr id="10" name="Rectangle 9"/>
            <p:cNvSpPr/>
            <p:nvPr/>
          </p:nvSpPr>
          <p:spPr>
            <a:xfrm>
              <a:off x="5535212" y="3070629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535212" y="3326516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535212" y="3592645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535212" y="3848532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5212" y="4124138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535212" y="4380025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535212" y="4636677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535212" y="4892564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938092" y="3018739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0]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38135" y="3284104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1]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952670" y="3540755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2]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932040" y="3779649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3]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32083" y="4045014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4]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46618" y="4301665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5]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32040" y="4571737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6]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32083" y="4837102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7]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533798" y="5157929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533798" y="5413816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952670" y="5075793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8]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932040" y="5383570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9]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770371" y="2649900"/>
              <a:ext cx="870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[0..9]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7357597" y="2918932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357640" y="3158564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367032" y="3415406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367075" y="3673992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367075" y="3951474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367118" y="4191106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376510" y="4466902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376553" y="4716011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376639" y="4985732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7386031" y="5261528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4995568" y="3217135"/>
            <a:ext cx="587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n</a:t>
            </a:r>
            <a:r>
              <a:rPr lang="en-US" sz="2000" dirty="0" smtClean="0"/>
              <a:t>=5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436568" y="4202853"/>
            <a:ext cx="1344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keys in 0..9</a:t>
            </a:r>
          </a:p>
        </p:txBody>
      </p:sp>
      <p:cxnSp>
        <p:nvCxnSpPr>
          <p:cNvPr id="84" name="Straight Arrow Connector 83"/>
          <p:cNvCxnSpPr>
            <a:endCxn id="40" idx="1"/>
          </p:cNvCxnSpPr>
          <p:nvPr/>
        </p:nvCxnSpPr>
        <p:spPr>
          <a:xfrm>
            <a:off x="6583819" y="3074506"/>
            <a:ext cx="0" cy="2384323"/>
          </a:xfrm>
          <a:prstGeom prst="straightConnector1">
            <a:avLst/>
          </a:prstGeom>
          <a:ln w="9525" cmpd="sng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292996" y="4181923"/>
            <a:ext cx="301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116831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unting sor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173345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iven: an array A[0],…,A[n-1] of </a:t>
            </a:r>
            <a:r>
              <a:rPr lang="en-US" sz="2800" i="1" dirty="0" smtClean="0">
                <a:solidFill>
                  <a:srgbClr val="008000"/>
                </a:solidFill>
              </a:rPr>
              <a:t>n</a:t>
            </a:r>
            <a:r>
              <a:rPr lang="en-US" sz="2800" dirty="0" smtClean="0"/>
              <a:t> keys to be sorted</a:t>
            </a:r>
          </a:p>
          <a:p>
            <a:r>
              <a:rPr lang="en-US" sz="2800" dirty="0" smtClean="0"/>
              <a:t>The </a:t>
            </a:r>
            <a:r>
              <a:rPr lang="en-US" sz="2800" i="1" dirty="0" smtClean="0"/>
              <a:t>n</a:t>
            </a:r>
            <a:r>
              <a:rPr lang="en-US" sz="2800" dirty="0" smtClean="0"/>
              <a:t> keys are integers in {0,1,…,</a:t>
            </a:r>
            <a:r>
              <a:rPr lang="en-US" sz="2800" i="1" dirty="0" smtClean="0">
                <a:solidFill>
                  <a:srgbClr val="3366FF"/>
                </a:solidFill>
              </a:rPr>
              <a:t>k</a:t>
            </a:r>
            <a:r>
              <a:rPr lang="en-US" sz="2800" dirty="0" smtClean="0">
                <a:solidFill>
                  <a:srgbClr val="3366FF"/>
                </a:solidFill>
              </a:rPr>
              <a:t>-1</a:t>
            </a:r>
            <a:r>
              <a:rPr lang="en-US" sz="2800" dirty="0" smtClean="0"/>
              <a:t>}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- </a:t>
            </a:r>
            <a:r>
              <a:rPr lang="en-US" sz="2800" i="1" dirty="0" smtClean="0">
                <a:solidFill>
                  <a:schemeClr val="tx1"/>
                </a:solidFill>
              </a:rPr>
              <a:t>B</a:t>
            </a:r>
            <a:r>
              <a:rPr lang="en-US" sz="2800" dirty="0" smtClean="0">
                <a:solidFill>
                  <a:schemeClr val="tx1"/>
                </a:solidFill>
              </a:rPr>
              <a:t> = array of </a:t>
            </a:r>
            <a:r>
              <a:rPr lang="en-US" sz="2800" i="1" dirty="0" smtClean="0">
                <a:solidFill>
                  <a:srgbClr val="3366FF"/>
                </a:solidFill>
              </a:rPr>
              <a:t>k</a:t>
            </a:r>
            <a:r>
              <a:rPr lang="en-US" sz="2800" dirty="0" smtClean="0">
                <a:solidFill>
                  <a:schemeClr val="tx1"/>
                </a:solidFill>
              </a:rPr>
              <a:t> empty lists </a:t>
            </a:r>
            <a:r>
              <a:rPr lang="en-US" sz="2800" dirty="0" smtClean="0">
                <a:solidFill>
                  <a:srgbClr val="008000"/>
                </a:solidFill>
              </a:rPr>
              <a:t>(linked, or Python lists)</a:t>
            </a:r>
          </a:p>
          <a:p>
            <a:pPr marL="0" indent="0">
              <a:buNone/>
            </a:pPr>
            <a:endParaRPr lang="en-US" sz="2800" dirty="0">
              <a:solidFill>
                <a:srgbClr val="000090"/>
              </a:solidFill>
            </a:endParaRPr>
          </a:p>
          <a:p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2492526"/>
            <a:ext cx="450136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- for 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 in range(</a:t>
            </a:r>
            <a:r>
              <a:rPr lang="en-US" sz="2800" i="1" dirty="0" smtClean="0">
                <a:solidFill>
                  <a:srgbClr val="008000"/>
                </a:solidFill>
                <a:cs typeface="Arial"/>
              </a:rPr>
              <a:t>n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):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      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B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[A[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]].append(A[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])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- output = []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- for </a:t>
            </a:r>
            <a:r>
              <a:rPr lang="en-US" sz="2800" i="1" dirty="0" err="1" smtClean="0">
                <a:solidFill>
                  <a:srgbClr val="000000"/>
                </a:solidFill>
                <a:cs typeface="Arial"/>
              </a:rPr>
              <a:t>i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 in range(</a:t>
            </a:r>
            <a:r>
              <a:rPr lang="en-US" sz="2800" i="1" dirty="0" smtClean="0">
                <a:solidFill>
                  <a:srgbClr val="3366FF"/>
                </a:solidFill>
                <a:cs typeface="Arial"/>
              </a:rPr>
              <a:t>k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):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      </a:t>
            </a:r>
            <a:r>
              <a:rPr lang="en-US" sz="2800" dirty="0" err="1" smtClean="0">
                <a:solidFill>
                  <a:srgbClr val="000000"/>
                </a:solidFill>
                <a:cs typeface="Arial"/>
              </a:rPr>
              <a:t>output.extend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(</a:t>
            </a:r>
            <a:r>
              <a:rPr lang="en-US" sz="2800" i="1" dirty="0">
                <a:solidFill>
                  <a:srgbClr val="000000"/>
                </a:solidFill>
                <a:cs typeface="Arial"/>
              </a:rPr>
              <a:t>B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[</a:t>
            </a:r>
            <a:r>
              <a:rPr lang="en-US" sz="2800" i="1" dirty="0" err="1" smtClean="0">
                <a:solidFill>
                  <a:srgbClr val="000000"/>
                </a:solidFill>
                <a:cs typeface="Arial"/>
              </a:rPr>
              <a:t>i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])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543002" y="3538901"/>
            <a:ext cx="288032" cy="30777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807447" y="3534893"/>
            <a:ext cx="288032" cy="316288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373130" y="3538901"/>
            <a:ext cx="288032" cy="30777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092948" y="3534893"/>
            <a:ext cx="288032" cy="316288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16460" y="3525214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9</a:t>
            </a:r>
            <a:endParaRPr lang="en-US" sz="1600" dirty="0" smtClean="0">
              <a:solidFill>
                <a:srgbClr val="FF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61162" y="3538901"/>
            <a:ext cx="288032" cy="307777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2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543002" y="3525214"/>
            <a:ext cx="1406192" cy="338554"/>
          </a:xfrm>
          <a:prstGeom prst="rect">
            <a:avLst/>
          </a:prstGeom>
          <a:ln w="38100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6240017" y="2800210"/>
            <a:ext cx="1323508" cy="2672608"/>
            <a:chOff x="4932040" y="3018739"/>
            <a:chExt cx="1323508" cy="2672608"/>
          </a:xfrm>
        </p:grpSpPr>
        <p:sp>
          <p:nvSpPr>
            <p:cNvPr id="10" name="Rectangle 9"/>
            <p:cNvSpPr/>
            <p:nvPr/>
          </p:nvSpPr>
          <p:spPr>
            <a:xfrm>
              <a:off x="5535212" y="3070629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535212" y="3326516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535212" y="3592645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535212" y="3848532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5212" y="4124138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535212" y="4380025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535212" y="4636677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535212" y="4892564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938092" y="3018739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0]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38135" y="3284104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1]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952670" y="3540755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2]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932040" y="3779649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3]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32083" y="4045014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4]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46618" y="4301665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5]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32040" y="4571737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6]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32083" y="4837102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7]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533798" y="5157929"/>
              <a:ext cx="720336" cy="255887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533798" y="5413816"/>
              <a:ext cx="720336" cy="265365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952670" y="5075793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8]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932040" y="5383570"/>
              <a:ext cx="4834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[9]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7013795" y="2779033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013838" y="3018665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023230" y="3275507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023273" y="3534093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023273" y="3811575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023316" y="4051207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032708" y="4327003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032751" y="4576112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032837" y="4845833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7042229" y="5121629"/>
            <a:ext cx="378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 ]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4651766" y="3077236"/>
            <a:ext cx="587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n</a:t>
            </a:r>
            <a:r>
              <a:rPr lang="en-US" sz="2000" dirty="0" smtClean="0"/>
              <a:t>=5</a:t>
            </a:r>
          </a:p>
        </p:txBody>
      </p:sp>
      <p:sp>
        <p:nvSpPr>
          <p:cNvPr id="5" name="Rectangle 4"/>
          <p:cNvSpPr/>
          <p:nvPr/>
        </p:nvSpPr>
        <p:spPr>
          <a:xfrm>
            <a:off x="7743609" y="3387997"/>
            <a:ext cx="559208" cy="242006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8465499" y="3394313"/>
            <a:ext cx="559208" cy="242006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743609" y="3334717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8456021" y="3334717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2</a:t>
            </a:r>
          </a:p>
        </p:txBody>
      </p:sp>
      <p:cxnSp>
        <p:nvCxnSpPr>
          <p:cNvPr id="14" name="Straight Arrow Connector 13"/>
          <p:cNvCxnSpPr>
            <a:endCxn id="5" idx="1"/>
          </p:cNvCxnSpPr>
          <p:nvPr/>
        </p:nvCxnSpPr>
        <p:spPr>
          <a:xfrm>
            <a:off x="7203357" y="3509000"/>
            <a:ext cx="540252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endCxn id="83" idx="1"/>
          </p:cNvCxnSpPr>
          <p:nvPr/>
        </p:nvCxnSpPr>
        <p:spPr>
          <a:xfrm flipV="1">
            <a:off x="8185895" y="3503994"/>
            <a:ext cx="270126" cy="5006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7762565" y="4142591"/>
            <a:ext cx="559208" cy="242006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7762565" y="4089311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5</a:t>
            </a:r>
          </a:p>
        </p:txBody>
      </p:sp>
      <p:cxnSp>
        <p:nvCxnSpPr>
          <p:cNvPr id="98" name="Straight Arrow Connector 97"/>
          <p:cNvCxnSpPr>
            <a:endCxn id="94" idx="1"/>
          </p:cNvCxnSpPr>
          <p:nvPr/>
        </p:nvCxnSpPr>
        <p:spPr>
          <a:xfrm>
            <a:off x="7222313" y="4263594"/>
            <a:ext cx="540252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7743609" y="5235893"/>
            <a:ext cx="559208" cy="242006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/>
          <p:cNvSpPr txBox="1"/>
          <p:nvPr/>
        </p:nvSpPr>
        <p:spPr>
          <a:xfrm>
            <a:off x="7743609" y="5182613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9</a:t>
            </a:r>
            <a:endParaRPr lang="en-US" sz="1600" dirty="0" smtClean="0">
              <a:solidFill>
                <a:srgbClr val="FF0000"/>
              </a:solidFill>
            </a:endParaRPr>
          </a:p>
        </p:txBody>
      </p:sp>
      <p:cxnSp>
        <p:nvCxnSpPr>
          <p:cNvPr id="102" name="Straight Arrow Connector 101"/>
          <p:cNvCxnSpPr>
            <a:endCxn id="100" idx="1"/>
          </p:cNvCxnSpPr>
          <p:nvPr/>
        </p:nvCxnSpPr>
        <p:spPr>
          <a:xfrm>
            <a:off x="7203357" y="5356896"/>
            <a:ext cx="540252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Rectangle 102"/>
          <p:cNvSpPr/>
          <p:nvPr/>
        </p:nvSpPr>
        <p:spPr>
          <a:xfrm>
            <a:off x="7772043" y="4945444"/>
            <a:ext cx="559208" cy="242006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7772043" y="4892164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105" name="Straight Arrow Connector 104"/>
          <p:cNvCxnSpPr>
            <a:endCxn id="103" idx="1"/>
          </p:cNvCxnSpPr>
          <p:nvPr/>
        </p:nvCxnSpPr>
        <p:spPr>
          <a:xfrm>
            <a:off x="7231791" y="5066447"/>
            <a:ext cx="540252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ight Brace 34"/>
          <p:cNvSpPr/>
          <p:nvPr/>
        </p:nvSpPr>
        <p:spPr>
          <a:xfrm rot="16200000">
            <a:off x="5135758" y="5225880"/>
            <a:ext cx="85303" cy="1270812"/>
          </a:xfrm>
          <a:prstGeom prst="rightBrac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4450540" y="5490961"/>
            <a:ext cx="19368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“stable sorting”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3992464" y="5903938"/>
            <a:ext cx="4039806" cy="365261"/>
            <a:chOff x="3043215" y="6144445"/>
            <a:chExt cx="4039806" cy="365261"/>
          </a:xfrm>
        </p:grpSpPr>
        <p:sp>
          <p:nvSpPr>
            <p:cNvPr id="107" name="Rectangle 106"/>
            <p:cNvSpPr/>
            <p:nvPr/>
          </p:nvSpPr>
          <p:spPr>
            <a:xfrm>
              <a:off x="3583467" y="6197725"/>
              <a:ext cx="559208" cy="242006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4305357" y="6204041"/>
              <a:ext cx="559208" cy="242006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583467" y="6144445"/>
              <a:ext cx="288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4295879" y="6144445"/>
              <a:ext cx="288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3366FF"/>
                  </a:solidFill>
                </a:rPr>
                <a:t>2</a:t>
              </a:r>
            </a:p>
          </p:txBody>
        </p:sp>
        <p:cxnSp>
          <p:nvCxnSpPr>
            <p:cNvPr id="111" name="Straight Arrow Connector 110"/>
            <p:cNvCxnSpPr>
              <a:endCxn id="107" idx="1"/>
            </p:cNvCxnSpPr>
            <p:nvPr/>
          </p:nvCxnSpPr>
          <p:spPr>
            <a:xfrm>
              <a:off x="3043215" y="6318728"/>
              <a:ext cx="540252" cy="0"/>
            </a:xfrm>
            <a:prstGeom prst="straightConnector1">
              <a:avLst/>
            </a:prstGeom>
            <a:ln w="12700" cmpd="sng">
              <a:solidFill>
                <a:srgbClr val="FF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>
              <a:endCxn id="110" idx="1"/>
            </p:cNvCxnSpPr>
            <p:nvPr/>
          </p:nvCxnSpPr>
          <p:spPr>
            <a:xfrm flipV="1">
              <a:off x="4025753" y="6313722"/>
              <a:ext cx="270126" cy="5006"/>
            </a:xfrm>
            <a:prstGeom prst="straightConnector1">
              <a:avLst/>
            </a:prstGeom>
            <a:ln w="12700" cmpd="sng">
              <a:solidFill>
                <a:srgbClr val="FF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5060305" y="6204052"/>
              <a:ext cx="559208" cy="242006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060305" y="6150772"/>
              <a:ext cx="288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</a:t>
              </a: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4764682" y="6318728"/>
              <a:ext cx="324316" cy="6316"/>
            </a:xfrm>
            <a:prstGeom prst="straightConnector1">
              <a:avLst/>
            </a:prstGeom>
            <a:ln w="12700" cmpd="sng">
              <a:solidFill>
                <a:srgbClr val="FF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Rectangle 115"/>
            <p:cNvSpPr/>
            <p:nvPr/>
          </p:nvSpPr>
          <p:spPr>
            <a:xfrm>
              <a:off x="5767458" y="6204041"/>
              <a:ext cx="559208" cy="242006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5767458" y="6150761"/>
              <a:ext cx="288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8</a:t>
              </a:r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flipV="1">
              <a:off x="5518360" y="6318728"/>
              <a:ext cx="262954" cy="6316"/>
            </a:xfrm>
            <a:prstGeom prst="straightConnector1">
              <a:avLst/>
            </a:prstGeom>
            <a:ln w="12700" cmpd="sng">
              <a:solidFill>
                <a:srgbClr val="FF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6523813" y="6224432"/>
              <a:ext cx="559208" cy="242006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6523813" y="6171152"/>
              <a:ext cx="288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9</a:t>
              </a:r>
            </a:p>
          </p:txBody>
        </p:sp>
        <p:cxnSp>
          <p:nvCxnSpPr>
            <p:cNvPr id="121" name="Straight Arrow Connector 120"/>
            <p:cNvCxnSpPr/>
            <p:nvPr/>
          </p:nvCxnSpPr>
          <p:spPr>
            <a:xfrm>
              <a:off x="6211262" y="6330968"/>
              <a:ext cx="340986" cy="0"/>
            </a:xfrm>
            <a:prstGeom prst="straightConnector1">
              <a:avLst/>
            </a:prstGeom>
            <a:ln w="12700" cmpd="sng">
              <a:solidFill>
                <a:srgbClr val="FF0000"/>
              </a:solidFill>
              <a:headEnd type="none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TextBox 83"/>
          <p:cNvSpPr txBox="1"/>
          <p:nvPr/>
        </p:nvSpPr>
        <p:spPr>
          <a:xfrm>
            <a:off x="4436568" y="4202853"/>
            <a:ext cx="1344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keys in 0..9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3289320" y="414360"/>
              <a:ext cx="3152880" cy="2660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3200" y="411480"/>
                <a:ext cx="3163320" cy="27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321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unting sor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iven: an array A[0],…,A[n-1] of </a:t>
            </a:r>
            <a:r>
              <a:rPr lang="en-US" sz="2800" i="1" dirty="0" smtClean="0">
                <a:solidFill>
                  <a:srgbClr val="008000"/>
                </a:solidFill>
              </a:rPr>
              <a:t>n</a:t>
            </a:r>
            <a:r>
              <a:rPr lang="en-US" sz="2800" dirty="0" smtClean="0"/>
              <a:t> keys to be sorted</a:t>
            </a:r>
          </a:p>
          <a:p>
            <a:r>
              <a:rPr lang="en-US" sz="2800" dirty="0" smtClean="0"/>
              <a:t>The </a:t>
            </a:r>
            <a:r>
              <a:rPr lang="en-US" sz="2800" i="1" dirty="0" smtClean="0"/>
              <a:t>n</a:t>
            </a:r>
            <a:r>
              <a:rPr lang="en-US" sz="2800" dirty="0" smtClean="0"/>
              <a:t> keys are integers in {0,1,…,</a:t>
            </a:r>
            <a:r>
              <a:rPr lang="en-US" sz="2800" i="1" dirty="0" smtClean="0">
                <a:solidFill>
                  <a:srgbClr val="3366FF"/>
                </a:solidFill>
              </a:rPr>
              <a:t>k</a:t>
            </a:r>
            <a:r>
              <a:rPr lang="en-US" sz="2800" dirty="0" smtClean="0">
                <a:solidFill>
                  <a:srgbClr val="3366FF"/>
                </a:solidFill>
              </a:rPr>
              <a:t>-1</a:t>
            </a:r>
            <a:r>
              <a:rPr lang="en-US" sz="2800" dirty="0" smtClean="0"/>
              <a:t>}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- </a:t>
            </a:r>
            <a:r>
              <a:rPr lang="en-US" sz="2800" i="1" dirty="0" smtClean="0">
                <a:solidFill>
                  <a:schemeClr val="tx1"/>
                </a:solidFill>
              </a:rPr>
              <a:t>B</a:t>
            </a:r>
            <a:r>
              <a:rPr lang="en-US" sz="2800" dirty="0" smtClean="0">
                <a:solidFill>
                  <a:schemeClr val="tx1"/>
                </a:solidFill>
              </a:rPr>
              <a:t> = array of </a:t>
            </a:r>
            <a:r>
              <a:rPr lang="en-US" sz="2800" i="1" dirty="0" smtClean="0">
                <a:solidFill>
                  <a:srgbClr val="3366FF"/>
                </a:solidFill>
              </a:rPr>
              <a:t>k</a:t>
            </a:r>
            <a:r>
              <a:rPr lang="en-US" sz="2800" dirty="0" smtClean="0">
                <a:solidFill>
                  <a:schemeClr val="tx1"/>
                </a:solidFill>
              </a:rPr>
              <a:t> empty lists </a:t>
            </a:r>
            <a:r>
              <a:rPr lang="en-US" sz="2800" dirty="0" smtClean="0">
                <a:solidFill>
                  <a:srgbClr val="008000"/>
                </a:solidFill>
              </a:rPr>
              <a:t>(linked, or Python lists)</a:t>
            </a:r>
          </a:p>
          <a:p>
            <a:endParaRPr lang="en-US" sz="2800" dirty="0" smtClean="0">
              <a:solidFill>
                <a:srgbClr val="000090"/>
              </a:solidFill>
            </a:endParaRPr>
          </a:p>
          <a:p>
            <a:endParaRPr lang="en-US" sz="2800" dirty="0" smtClean="0">
              <a:solidFill>
                <a:srgbClr val="000090"/>
              </a:solidFill>
            </a:endParaRPr>
          </a:p>
          <a:p>
            <a:endParaRPr lang="en-US" sz="2800" dirty="0">
              <a:solidFill>
                <a:srgbClr val="000090"/>
              </a:solidFill>
            </a:endParaRPr>
          </a:p>
          <a:p>
            <a:endParaRPr lang="en-US" sz="2800" dirty="0" smtClean="0">
              <a:solidFill>
                <a:srgbClr val="000090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000090"/>
              </a:solidFill>
            </a:endParaRPr>
          </a:p>
          <a:p>
            <a:endParaRPr lang="en-US" sz="2800" dirty="0">
              <a:solidFill>
                <a:srgbClr val="000090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2492526"/>
            <a:ext cx="450136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- for 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 in range(</a:t>
            </a:r>
            <a:r>
              <a:rPr lang="en-US" sz="2800" i="1" dirty="0" smtClean="0">
                <a:solidFill>
                  <a:srgbClr val="008000"/>
                </a:solidFill>
                <a:cs typeface="Arial"/>
              </a:rPr>
              <a:t>n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):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      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B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[A[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]].append(A[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])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- output = []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- for </a:t>
            </a:r>
            <a:r>
              <a:rPr lang="en-US" sz="2800" i="1" dirty="0" err="1" smtClean="0">
                <a:solidFill>
                  <a:srgbClr val="000000"/>
                </a:solidFill>
                <a:cs typeface="Arial"/>
              </a:rPr>
              <a:t>i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 in range(</a:t>
            </a:r>
            <a:r>
              <a:rPr lang="en-US" sz="2800" i="1" dirty="0" smtClean="0">
                <a:solidFill>
                  <a:srgbClr val="3366FF"/>
                </a:solidFill>
                <a:cs typeface="Arial"/>
              </a:rPr>
              <a:t>k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):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      </a:t>
            </a:r>
            <a:r>
              <a:rPr lang="en-US" sz="2800" dirty="0" err="1" smtClean="0">
                <a:solidFill>
                  <a:srgbClr val="000000"/>
                </a:solidFill>
                <a:cs typeface="Arial"/>
              </a:rPr>
              <a:t>output.extend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  <a:cs typeface="Arial"/>
              </a:rPr>
              <a:t>B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[</a:t>
            </a:r>
            <a:r>
              <a:rPr lang="en-US" sz="2800" i="1" dirty="0" err="1" smtClean="0">
                <a:solidFill>
                  <a:srgbClr val="000000"/>
                </a:solidFill>
                <a:cs typeface="Arial"/>
              </a:rPr>
              <a:t>i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])</a:t>
            </a:r>
          </a:p>
          <a:p>
            <a:r>
              <a:rPr lang="en-US" sz="2800" dirty="0" smtClean="0">
                <a:solidFill>
                  <a:srgbClr val="000000"/>
                </a:solidFill>
                <a:cs typeface="Arial"/>
              </a:rPr>
              <a:t>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38391" y="2052538"/>
            <a:ext cx="728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O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40304" y="2977496"/>
            <a:ext cx="744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O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07528" y="2760719"/>
            <a:ext cx="746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O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14019"/>
              </p:ext>
            </p:extLst>
          </p:nvPr>
        </p:nvGraphicFramePr>
        <p:xfrm>
          <a:off x="4414838" y="3625850"/>
          <a:ext cx="20367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041400" imgH="596900" progId="Equation.3">
                  <p:embed/>
                </p:oleObj>
              </mc:Choice>
              <mc:Fallback>
                <p:oleObj name="Equation" r:id="rId3" imgW="1041400" imgH="59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4838" y="3625850"/>
                        <a:ext cx="203676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7715176" y="2052538"/>
            <a:ext cx="123215" cy="439988"/>
          </a:xfrm>
          <a:prstGeom prst="rightBrace">
            <a:avLst/>
          </a:prstGeom>
          <a:ln w="12700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e 15"/>
          <p:cNvSpPr/>
          <p:nvPr/>
        </p:nvSpPr>
        <p:spPr>
          <a:xfrm>
            <a:off x="4340092" y="2987520"/>
            <a:ext cx="123215" cy="439988"/>
          </a:xfrm>
          <a:prstGeom prst="rightBrace">
            <a:avLst/>
          </a:prstGeom>
          <a:ln w="12700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Brace 16"/>
          <p:cNvSpPr/>
          <p:nvPr/>
        </p:nvSpPr>
        <p:spPr>
          <a:xfrm>
            <a:off x="5184393" y="2782395"/>
            <a:ext cx="218126" cy="670821"/>
          </a:xfrm>
          <a:prstGeom prst="rightBrace">
            <a:avLst/>
          </a:prstGeom>
          <a:ln w="12700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/>
          <p:cNvSpPr/>
          <p:nvPr/>
        </p:nvSpPr>
        <p:spPr>
          <a:xfrm>
            <a:off x="3801341" y="3895164"/>
            <a:ext cx="218126" cy="815045"/>
          </a:xfrm>
          <a:prstGeom prst="rightBrace">
            <a:avLst/>
          </a:prstGeom>
          <a:ln w="12700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367035" y="4806274"/>
            <a:ext cx="2827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otal time: </a:t>
            </a:r>
            <a:r>
              <a:rPr lang="el-GR" sz="2800" i="1" dirty="0" smtClean="0">
                <a:solidFill>
                  <a:srgbClr val="FF0000"/>
                </a:solidFill>
              </a:rPr>
              <a:t>Θ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i="1" dirty="0" err="1" smtClean="0">
                <a:solidFill>
                  <a:srgbClr val="FF0000"/>
                </a:solidFill>
              </a:rPr>
              <a:t>n</a:t>
            </a:r>
            <a:r>
              <a:rPr lang="en-US" sz="2800" dirty="0" err="1" smtClean="0">
                <a:solidFill>
                  <a:srgbClr val="FF0000"/>
                </a:solidFill>
              </a:rPr>
              <a:t>+</a:t>
            </a:r>
            <a:r>
              <a:rPr lang="en-US" sz="2800" i="1" dirty="0" err="1" smtClean="0">
                <a:solidFill>
                  <a:srgbClr val="FF0000"/>
                </a:solidFill>
              </a:rPr>
              <a:t>k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77293"/>
              </p:ext>
            </p:extLst>
          </p:nvPr>
        </p:nvGraphicFramePr>
        <p:xfrm>
          <a:off x="4486936" y="5489865"/>
          <a:ext cx="2437764" cy="42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168400" imgH="203200" progId="Equation.3">
                  <p:embed/>
                </p:oleObj>
              </mc:Choice>
              <mc:Fallback>
                <p:oleObj name="Equation" r:id="rId5" imgW="1168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6936" y="5489865"/>
                        <a:ext cx="2437764" cy="42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5885640" y="5832000"/>
              <a:ext cx="1075320" cy="2138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81320" y="5826960"/>
                <a:ext cx="1083240" cy="22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873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x sort</a:t>
            </a: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674519" y="1458804"/>
            <a:ext cx="7543800" cy="87511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28600" indent="-22860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800" b="1" i="1" dirty="0"/>
              <a:t>Origin</a:t>
            </a:r>
            <a:r>
              <a:rPr lang="en-US" sz="2800" dirty="0"/>
              <a:t>: Herman Hollerith’s card-sorting machine for the </a:t>
            </a:r>
            <a:r>
              <a:rPr lang="en-US" sz="2800" dirty="0">
                <a:solidFill>
                  <a:srgbClr val="FF0000"/>
                </a:solidFill>
              </a:rPr>
              <a:t>1890 U.S. </a:t>
            </a:r>
            <a:r>
              <a:rPr lang="en-US" sz="2800" dirty="0" smtClean="0">
                <a:solidFill>
                  <a:srgbClr val="FF0000"/>
                </a:solidFill>
              </a:rPr>
              <a:t>Census 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4519" y="2679531"/>
            <a:ext cx="7696200" cy="487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 smtClean="0"/>
              <a:t>Digit-by-digit sort</a:t>
            </a:r>
          </a:p>
        </p:txBody>
      </p:sp>
      <p:sp>
        <p:nvSpPr>
          <p:cNvPr id="9" name="Rectangle 8"/>
          <p:cNvSpPr/>
          <p:nvPr/>
        </p:nvSpPr>
        <p:spPr>
          <a:xfrm>
            <a:off x="693099" y="3647167"/>
            <a:ext cx="3324719" cy="12629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/>
              <a:t>I</a:t>
            </a:r>
            <a:r>
              <a:rPr lang="en-US" sz="2800" dirty="0" smtClean="0"/>
              <a:t>dea: Sort on </a:t>
            </a:r>
            <a:r>
              <a:rPr lang="en-US" sz="2800" b="1" i="1" dirty="0" smtClean="0">
                <a:solidFill>
                  <a:schemeClr val="accent2"/>
                </a:solidFill>
              </a:rPr>
              <a:t>least-significant digit first</a:t>
            </a:r>
            <a:endParaRPr 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3" name="Picture 2" descr="hollerit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411" y="2679531"/>
            <a:ext cx="3785908" cy="321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8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</a:t>
            </a:r>
            <a:r>
              <a:rPr lang="en-US" dirty="0"/>
              <a:t>radix sor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6427" y="1250299"/>
            <a:ext cx="6119049" cy="4484688"/>
            <a:chOff x="1376427" y="1250299"/>
            <a:chExt cx="6119049" cy="4484688"/>
          </a:xfrm>
        </p:grpSpPr>
        <p:sp>
          <p:nvSpPr>
            <p:cNvPr id="241705" name="AutoShape 41"/>
            <p:cNvSpPr>
              <a:spLocks noChangeArrowheads="1"/>
            </p:cNvSpPr>
            <p:nvPr/>
          </p:nvSpPr>
          <p:spPr bwMode="auto">
            <a:xfrm>
              <a:off x="6582247" y="1250299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1703" name="AutoShape 39"/>
            <p:cNvSpPr>
              <a:spLocks noChangeArrowheads="1"/>
            </p:cNvSpPr>
            <p:nvPr/>
          </p:nvSpPr>
          <p:spPr bwMode="auto">
            <a:xfrm>
              <a:off x="3412010" y="1250299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FFCCCC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1704" name="AutoShape 40"/>
            <p:cNvSpPr>
              <a:spLocks noChangeArrowheads="1"/>
            </p:cNvSpPr>
            <p:nvPr/>
          </p:nvSpPr>
          <p:spPr bwMode="auto">
            <a:xfrm>
              <a:off x="5153497" y="1250299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FFCCCC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1668" name="AutoShape 4"/>
            <p:cNvSpPr>
              <a:spLocks noChangeArrowheads="1"/>
            </p:cNvSpPr>
            <p:nvPr/>
          </p:nvSpPr>
          <p:spPr bwMode="auto">
            <a:xfrm>
              <a:off x="1883717" y="1250299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1669" name="Text Box 5"/>
            <p:cNvSpPr txBox="1">
              <a:spLocks noChangeArrowheads="1"/>
            </p:cNvSpPr>
            <p:nvPr/>
          </p:nvSpPr>
          <p:spPr bwMode="auto">
            <a:xfrm>
              <a:off x="1376427" y="126934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1670" name="Text Box 6"/>
            <p:cNvSpPr txBox="1">
              <a:spLocks noChangeArrowheads="1"/>
            </p:cNvSpPr>
            <p:nvPr/>
          </p:nvSpPr>
          <p:spPr bwMode="auto">
            <a:xfrm>
              <a:off x="1376427" y="179957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1671" name="Text Box 7"/>
            <p:cNvSpPr txBox="1">
              <a:spLocks noChangeArrowheads="1"/>
            </p:cNvSpPr>
            <p:nvPr/>
          </p:nvSpPr>
          <p:spPr bwMode="auto">
            <a:xfrm>
              <a:off x="1376427" y="232979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1672" name="Text Box 8"/>
            <p:cNvSpPr txBox="1">
              <a:spLocks noChangeArrowheads="1"/>
            </p:cNvSpPr>
            <p:nvPr/>
          </p:nvSpPr>
          <p:spPr bwMode="auto">
            <a:xfrm>
              <a:off x="1376427" y="286002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1673" name="Text Box 9"/>
            <p:cNvSpPr txBox="1">
              <a:spLocks noChangeArrowheads="1"/>
            </p:cNvSpPr>
            <p:nvPr/>
          </p:nvSpPr>
          <p:spPr bwMode="auto">
            <a:xfrm>
              <a:off x="1376427" y="339024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1674" name="Text Box 10"/>
            <p:cNvSpPr txBox="1">
              <a:spLocks noChangeArrowheads="1"/>
            </p:cNvSpPr>
            <p:nvPr/>
          </p:nvSpPr>
          <p:spPr bwMode="auto">
            <a:xfrm>
              <a:off x="1376427" y="392047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1675" name="Text Box 11"/>
            <p:cNvSpPr txBox="1">
              <a:spLocks noChangeArrowheads="1"/>
            </p:cNvSpPr>
            <p:nvPr/>
          </p:nvSpPr>
          <p:spPr bwMode="auto">
            <a:xfrm>
              <a:off x="1376427" y="445069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1677" name="AutoShape 13"/>
            <p:cNvSpPr>
              <a:spLocks noChangeArrowheads="1"/>
            </p:cNvSpPr>
            <p:nvPr/>
          </p:nvSpPr>
          <p:spPr bwMode="auto">
            <a:xfrm>
              <a:off x="3719985" y="1250299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1678" name="Text Box 14"/>
            <p:cNvSpPr txBox="1">
              <a:spLocks noChangeArrowheads="1"/>
            </p:cNvSpPr>
            <p:nvPr/>
          </p:nvSpPr>
          <p:spPr bwMode="auto">
            <a:xfrm>
              <a:off x="3117917" y="126934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1679" name="Text Box 15"/>
            <p:cNvSpPr txBox="1">
              <a:spLocks noChangeArrowheads="1"/>
            </p:cNvSpPr>
            <p:nvPr/>
          </p:nvSpPr>
          <p:spPr bwMode="auto">
            <a:xfrm>
              <a:off x="3117917" y="179957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1680" name="Text Box 16"/>
            <p:cNvSpPr txBox="1">
              <a:spLocks noChangeArrowheads="1"/>
            </p:cNvSpPr>
            <p:nvPr/>
          </p:nvSpPr>
          <p:spPr bwMode="auto">
            <a:xfrm>
              <a:off x="3117917" y="232979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1681" name="Text Box 17"/>
            <p:cNvSpPr txBox="1">
              <a:spLocks noChangeArrowheads="1"/>
            </p:cNvSpPr>
            <p:nvPr/>
          </p:nvSpPr>
          <p:spPr bwMode="auto">
            <a:xfrm>
              <a:off x="3117917" y="286002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1682" name="Text Box 18"/>
            <p:cNvSpPr txBox="1">
              <a:spLocks noChangeArrowheads="1"/>
            </p:cNvSpPr>
            <p:nvPr/>
          </p:nvSpPr>
          <p:spPr bwMode="auto">
            <a:xfrm>
              <a:off x="3117917" y="339024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1683" name="Text Box 19"/>
            <p:cNvSpPr txBox="1">
              <a:spLocks noChangeArrowheads="1"/>
            </p:cNvSpPr>
            <p:nvPr/>
          </p:nvSpPr>
          <p:spPr bwMode="auto">
            <a:xfrm>
              <a:off x="3117917" y="392047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1684" name="Text Box 20"/>
            <p:cNvSpPr txBox="1">
              <a:spLocks noChangeArrowheads="1"/>
            </p:cNvSpPr>
            <p:nvPr/>
          </p:nvSpPr>
          <p:spPr bwMode="auto">
            <a:xfrm>
              <a:off x="3117917" y="445069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1686" name="AutoShape 22"/>
            <p:cNvSpPr>
              <a:spLocks noChangeArrowheads="1"/>
            </p:cNvSpPr>
            <p:nvPr/>
          </p:nvSpPr>
          <p:spPr bwMode="auto">
            <a:xfrm>
              <a:off x="4829647" y="1250299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B9CDE5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1687" name="Text Box 23"/>
            <p:cNvSpPr txBox="1">
              <a:spLocks noChangeArrowheads="1"/>
            </p:cNvSpPr>
            <p:nvPr/>
          </p:nvSpPr>
          <p:spPr bwMode="auto">
            <a:xfrm>
              <a:off x="4859406" y="126934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1688" name="Text Box 24"/>
            <p:cNvSpPr txBox="1">
              <a:spLocks noChangeArrowheads="1"/>
            </p:cNvSpPr>
            <p:nvPr/>
          </p:nvSpPr>
          <p:spPr bwMode="auto">
            <a:xfrm>
              <a:off x="4859406" y="179957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1689" name="Text Box 25"/>
            <p:cNvSpPr txBox="1">
              <a:spLocks noChangeArrowheads="1"/>
            </p:cNvSpPr>
            <p:nvPr/>
          </p:nvSpPr>
          <p:spPr bwMode="auto">
            <a:xfrm>
              <a:off x="4859406" y="232979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1690" name="Text Box 26"/>
            <p:cNvSpPr txBox="1">
              <a:spLocks noChangeArrowheads="1"/>
            </p:cNvSpPr>
            <p:nvPr/>
          </p:nvSpPr>
          <p:spPr bwMode="auto">
            <a:xfrm>
              <a:off x="4859406" y="286002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1691" name="Text Box 27"/>
            <p:cNvSpPr txBox="1">
              <a:spLocks noChangeArrowheads="1"/>
            </p:cNvSpPr>
            <p:nvPr/>
          </p:nvSpPr>
          <p:spPr bwMode="auto">
            <a:xfrm>
              <a:off x="4859406" y="339024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1692" name="Text Box 28"/>
            <p:cNvSpPr txBox="1">
              <a:spLocks noChangeArrowheads="1"/>
            </p:cNvSpPr>
            <p:nvPr/>
          </p:nvSpPr>
          <p:spPr bwMode="auto">
            <a:xfrm>
              <a:off x="4859406" y="392047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1693" name="Text Box 29"/>
            <p:cNvSpPr txBox="1">
              <a:spLocks noChangeArrowheads="1"/>
            </p:cNvSpPr>
            <p:nvPr/>
          </p:nvSpPr>
          <p:spPr bwMode="auto">
            <a:xfrm>
              <a:off x="4859406" y="445069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1696" name="Text Box 32"/>
            <p:cNvSpPr txBox="1">
              <a:spLocks noChangeArrowheads="1"/>
            </p:cNvSpPr>
            <p:nvPr/>
          </p:nvSpPr>
          <p:spPr bwMode="auto">
            <a:xfrm>
              <a:off x="6602483" y="126934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1697" name="Text Box 33"/>
            <p:cNvSpPr txBox="1">
              <a:spLocks noChangeArrowheads="1"/>
            </p:cNvSpPr>
            <p:nvPr/>
          </p:nvSpPr>
          <p:spPr bwMode="auto">
            <a:xfrm>
              <a:off x="6602483" y="179957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1698" name="Text Box 34"/>
            <p:cNvSpPr txBox="1">
              <a:spLocks noChangeArrowheads="1"/>
            </p:cNvSpPr>
            <p:nvPr/>
          </p:nvSpPr>
          <p:spPr bwMode="auto">
            <a:xfrm>
              <a:off x="6602483" y="232979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1699" name="Text Box 35"/>
            <p:cNvSpPr txBox="1">
              <a:spLocks noChangeArrowheads="1"/>
            </p:cNvSpPr>
            <p:nvPr/>
          </p:nvSpPr>
          <p:spPr bwMode="auto">
            <a:xfrm>
              <a:off x="6602483" y="286002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1700" name="Text Box 36"/>
            <p:cNvSpPr txBox="1">
              <a:spLocks noChangeArrowheads="1"/>
            </p:cNvSpPr>
            <p:nvPr/>
          </p:nvSpPr>
          <p:spPr bwMode="auto">
            <a:xfrm>
              <a:off x="6602483" y="339024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1701" name="Text Box 37"/>
            <p:cNvSpPr txBox="1">
              <a:spLocks noChangeArrowheads="1"/>
            </p:cNvSpPr>
            <p:nvPr/>
          </p:nvSpPr>
          <p:spPr bwMode="auto">
            <a:xfrm>
              <a:off x="6602483" y="3920474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1702" name="Text Box 38"/>
            <p:cNvSpPr txBox="1">
              <a:spLocks noChangeArrowheads="1"/>
            </p:cNvSpPr>
            <p:nvPr/>
          </p:nvSpPr>
          <p:spPr bwMode="auto">
            <a:xfrm>
              <a:off x="6602483" y="4450699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grpSp>
          <p:nvGrpSpPr>
            <p:cNvPr id="241712" name="Group 48"/>
            <p:cNvGrpSpPr>
              <a:grpSpLocks/>
            </p:cNvGrpSpPr>
            <p:nvPr/>
          </p:nvGrpSpPr>
          <p:grpSpPr bwMode="auto">
            <a:xfrm>
              <a:off x="2130897" y="5139674"/>
              <a:ext cx="1741488" cy="595313"/>
              <a:chOff x="1436" y="3554"/>
              <a:chExt cx="1097" cy="375"/>
            </a:xfrm>
          </p:grpSpPr>
          <p:sp>
            <p:nvSpPr>
              <p:cNvPr id="241709" name="Line 45"/>
              <p:cNvSpPr>
                <a:spLocks noChangeShapeType="1"/>
              </p:cNvSpPr>
              <p:nvPr/>
            </p:nvSpPr>
            <p:spPr bwMode="auto">
              <a:xfrm flipH="1" flipV="1">
                <a:off x="2533" y="3554"/>
                <a:ext cx="0" cy="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710" name="Arc 46"/>
              <p:cNvSpPr>
                <a:spLocks/>
              </p:cNvSpPr>
              <p:nvPr/>
            </p:nvSpPr>
            <p:spPr bwMode="auto">
              <a:xfrm flipH="1" flipV="1">
                <a:off x="1436" y="3621"/>
                <a:ext cx="1097" cy="30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741 h 21741"/>
                  <a:gd name="T2" fmla="*/ 43200 w 43200"/>
                  <a:gd name="T3" fmla="*/ 21600 h 21741"/>
                  <a:gd name="T4" fmla="*/ 21600 w 43200"/>
                  <a:gd name="T5" fmla="*/ 21600 h 21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41" fill="none" extrusionOk="0">
                    <a:moveTo>
                      <a:pt x="0" y="21740"/>
                    </a:moveTo>
                    <a:cubicBezTo>
                      <a:pt x="0" y="21693"/>
                      <a:pt x="0" y="2164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</a:path>
                  <a:path w="43200" h="21741" stroke="0" extrusionOk="0">
                    <a:moveTo>
                      <a:pt x="0" y="21740"/>
                    </a:moveTo>
                    <a:cubicBezTo>
                      <a:pt x="0" y="21693"/>
                      <a:pt x="0" y="2164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711" name="Line 47"/>
              <p:cNvSpPr>
                <a:spLocks noChangeShapeType="1"/>
              </p:cNvSpPr>
              <p:nvPr/>
            </p:nvSpPr>
            <p:spPr bwMode="auto">
              <a:xfrm flipH="1" flipV="1">
                <a:off x="1436" y="3554"/>
                <a:ext cx="0" cy="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1713" name="Group 49"/>
            <p:cNvGrpSpPr>
              <a:grpSpLocks/>
            </p:cNvGrpSpPr>
            <p:nvPr/>
          </p:nvGrpSpPr>
          <p:grpSpPr bwMode="auto">
            <a:xfrm>
              <a:off x="3551710" y="5139674"/>
              <a:ext cx="1741487" cy="595313"/>
              <a:chOff x="1436" y="3554"/>
              <a:chExt cx="1097" cy="375"/>
            </a:xfrm>
          </p:grpSpPr>
          <p:sp>
            <p:nvSpPr>
              <p:cNvPr id="241714" name="Line 50"/>
              <p:cNvSpPr>
                <a:spLocks noChangeShapeType="1"/>
              </p:cNvSpPr>
              <p:nvPr/>
            </p:nvSpPr>
            <p:spPr bwMode="auto">
              <a:xfrm flipH="1" flipV="1">
                <a:off x="2533" y="3554"/>
                <a:ext cx="0" cy="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715" name="Arc 51"/>
              <p:cNvSpPr>
                <a:spLocks/>
              </p:cNvSpPr>
              <p:nvPr/>
            </p:nvSpPr>
            <p:spPr bwMode="auto">
              <a:xfrm flipH="1" flipV="1">
                <a:off x="1436" y="3621"/>
                <a:ext cx="1097" cy="30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741 h 21741"/>
                  <a:gd name="T2" fmla="*/ 43200 w 43200"/>
                  <a:gd name="T3" fmla="*/ 21600 h 21741"/>
                  <a:gd name="T4" fmla="*/ 21600 w 43200"/>
                  <a:gd name="T5" fmla="*/ 21600 h 21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41" fill="none" extrusionOk="0">
                    <a:moveTo>
                      <a:pt x="0" y="21740"/>
                    </a:moveTo>
                    <a:cubicBezTo>
                      <a:pt x="0" y="21693"/>
                      <a:pt x="0" y="2164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</a:path>
                  <a:path w="43200" h="21741" stroke="0" extrusionOk="0">
                    <a:moveTo>
                      <a:pt x="0" y="21740"/>
                    </a:moveTo>
                    <a:cubicBezTo>
                      <a:pt x="0" y="21693"/>
                      <a:pt x="0" y="2164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716" name="Line 52"/>
              <p:cNvSpPr>
                <a:spLocks noChangeShapeType="1"/>
              </p:cNvSpPr>
              <p:nvPr/>
            </p:nvSpPr>
            <p:spPr bwMode="auto">
              <a:xfrm flipH="1" flipV="1">
                <a:off x="1436" y="3554"/>
                <a:ext cx="0" cy="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1717" name="Group 53"/>
            <p:cNvGrpSpPr>
              <a:grpSpLocks/>
            </p:cNvGrpSpPr>
            <p:nvPr/>
          </p:nvGrpSpPr>
          <p:grpSpPr bwMode="auto">
            <a:xfrm>
              <a:off x="4972522" y="5139674"/>
              <a:ext cx="1741488" cy="595313"/>
              <a:chOff x="1436" y="3554"/>
              <a:chExt cx="1097" cy="375"/>
            </a:xfrm>
          </p:grpSpPr>
          <p:sp>
            <p:nvSpPr>
              <p:cNvPr id="241718" name="Line 54"/>
              <p:cNvSpPr>
                <a:spLocks noChangeShapeType="1"/>
              </p:cNvSpPr>
              <p:nvPr/>
            </p:nvSpPr>
            <p:spPr bwMode="auto">
              <a:xfrm flipH="1" flipV="1">
                <a:off x="2533" y="3554"/>
                <a:ext cx="0" cy="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719" name="Arc 55"/>
              <p:cNvSpPr>
                <a:spLocks/>
              </p:cNvSpPr>
              <p:nvPr/>
            </p:nvSpPr>
            <p:spPr bwMode="auto">
              <a:xfrm flipH="1" flipV="1">
                <a:off x="1436" y="3621"/>
                <a:ext cx="1097" cy="30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741 h 21741"/>
                  <a:gd name="T2" fmla="*/ 43200 w 43200"/>
                  <a:gd name="T3" fmla="*/ 21600 h 21741"/>
                  <a:gd name="T4" fmla="*/ 21600 w 43200"/>
                  <a:gd name="T5" fmla="*/ 21600 h 21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41" fill="none" extrusionOk="0">
                    <a:moveTo>
                      <a:pt x="0" y="21740"/>
                    </a:moveTo>
                    <a:cubicBezTo>
                      <a:pt x="0" y="21693"/>
                      <a:pt x="0" y="2164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</a:path>
                  <a:path w="43200" h="21741" stroke="0" extrusionOk="0">
                    <a:moveTo>
                      <a:pt x="0" y="21740"/>
                    </a:moveTo>
                    <a:cubicBezTo>
                      <a:pt x="0" y="21693"/>
                      <a:pt x="0" y="2164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720" name="Line 56"/>
              <p:cNvSpPr>
                <a:spLocks noChangeShapeType="1"/>
              </p:cNvSpPr>
              <p:nvPr/>
            </p:nvSpPr>
            <p:spPr bwMode="auto">
              <a:xfrm flipH="1" flipV="1">
                <a:off x="1436" y="3554"/>
                <a:ext cx="0" cy="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821240" y="5147280"/>
              <a:ext cx="2958840" cy="13006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15840" y="5144400"/>
                <a:ext cx="2970720" cy="130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056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43" name="Text Box 31"/>
          <p:cNvSpPr txBox="1">
            <a:spLocks noChangeArrowheads="1"/>
          </p:cNvSpPr>
          <p:nvPr/>
        </p:nvSpPr>
        <p:spPr bwMode="auto">
          <a:xfrm>
            <a:off x="404813" y="3659188"/>
            <a:ext cx="5095875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4950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400" dirty="0"/>
              <a:t>Sort on digit </a:t>
            </a:r>
            <a:r>
              <a:rPr lang="en-US" sz="2400" i="1" dirty="0">
                <a:solidFill>
                  <a:srgbClr val="008A87"/>
                </a:solidFill>
              </a:rPr>
              <a:t>t</a:t>
            </a:r>
            <a:endParaRPr lang="en-US" sz="2400" dirty="0"/>
          </a:p>
        </p:txBody>
      </p:sp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ctness of radix sort</a:t>
            </a: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404813" y="1524000"/>
            <a:ext cx="5095875" cy="120648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4950" indent="-234950">
              <a:lnSpc>
                <a:spcPct val="90000"/>
              </a:lnSpc>
              <a:spcBef>
                <a:spcPct val="30000"/>
              </a:spcBef>
            </a:pPr>
            <a:r>
              <a:rPr lang="en-US" sz="2400" i="1" dirty="0"/>
              <a:t>Induction on digit position </a:t>
            </a:r>
          </a:p>
          <a:p>
            <a:pPr marL="234950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400" dirty="0"/>
              <a:t>Assume that the numbers are sorted by their low-order </a:t>
            </a:r>
            <a:r>
              <a:rPr lang="en-US" sz="2400" i="1" dirty="0">
                <a:solidFill>
                  <a:srgbClr val="008A87"/>
                </a:solidFill>
              </a:rPr>
              <a:t>t </a:t>
            </a:r>
            <a:r>
              <a:rPr lang="en-US" sz="2400" dirty="0">
                <a:solidFill>
                  <a:srgbClr val="008A87"/>
                </a:solidFill>
              </a:rPr>
              <a:t>– 1</a:t>
            </a:r>
            <a:r>
              <a:rPr lang="en-US" sz="2400" dirty="0"/>
              <a:t> </a:t>
            </a:r>
            <a:r>
              <a:rPr lang="en-US" sz="2400" dirty="0" smtClean="0"/>
              <a:t>digits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5728499" y="1373520"/>
            <a:ext cx="2665822" cy="4484688"/>
            <a:chOff x="5728499" y="1373520"/>
            <a:chExt cx="2665822" cy="4484688"/>
          </a:xfrm>
        </p:grpSpPr>
        <p:sp>
          <p:nvSpPr>
            <p:cNvPr id="243718" name="AutoShape 6"/>
            <p:cNvSpPr>
              <a:spLocks noChangeArrowheads="1"/>
            </p:cNvSpPr>
            <p:nvPr/>
          </p:nvSpPr>
          <p:spPr bwMode="auto">
            <a:xfrm>
              <a:off x="5728499" y="1373520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B9CDE5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3716" name="AutoShape 4"/>
            <p:cNvSpPr>
              <a:spLocks noChangeArrowheads="1"/>
            </p:cNvSpPr>
            <p:nvPr/>
          </p:nvSpPr>
          <p:spPr bwMode="auto">
            <a:xfrm>
              <a:off x="7481099" y="1373520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B9CDE5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3717" name="AutoShape 5"/>
            <p:cNvSpPr>
              <a:spLocks noChangeArrowheads="1"/>
            </p:cNvSpPr>
            <p:nvPr/>
          </p:nvSpPr>
          <p:spPr bwMode="auto">
            <a:xfrm>
              <a:off x="6052349" y="1373520"/>
              <a:ext cx="650875" cy="3889375"/>
            </a:xfrm>
            <a:prstGeom prst="roundRect">
              <a:avLst>
                <a:gd name="adj" fmla="val 16667"/>
              </a:avLst>
            </a:prstGeom>
            <a:solidFill>
              <a:srgbClr val="FFCCCC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3720" name="Text Box 8"/>
            <p:cNvSpPr txBox="1">
              <a:spLocks noChangeArrowheads="1"/>
            </p:cNvSpPr>
            <p:nvPr/>
          </p:nvSpPr>
          <p:spPr bwMode="auto">
            <a:xfrm>
              <a:off x="5758253" y="139257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3721" name="Text Box 9"/>
            <p:cNvSpPr txBox="1">
              <a:spLocks noChangeArrowheads="1"/>
            </p:cNvSpPr>
            <p:nvPr/>
          </p:nvSpPr>
          <p:spPr bwMode="auto">
            <a:xfrm>
              <a:off x="5758253" y="192279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3722" name="Text Box 10"/>
            <p:cNvSpPr txBox="1">
              <a:spLocks noChangeArrowheads="1"/>
            </p:cNvSpPr>
            <p:nvPr/>
          </p:nvSpPr>
          <p:spPr bwMode="auto">
            <a:xfrm>
              <a:off x="5758253" y="245302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3723" name="Text Box 11"/>
            <p:cNvSpPr txBox="1">
              <a:spLocks noChangeArrowheads="1"/>
            </p:cNvSpPr>
            <p:nvPr/>
          </p:nvSpPr>
          <p:spPr bwMode="auto">
            <a:xfrm>
              <a:off x="5758253" y="298324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3724" name="Text Box 12"/>
            <p:cNvSpPr txBox="1">
              <a:spLocks noChangeArrowheads="1"/>
            </p:cNvSpPr>
            <p:nvPr/>
          </p:nvSpPr>
          <p:spPr bwMode="auto">
            <a:xfrm>
              <a:off x="5758253" y="351347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3725" name="Text Box 13"/>
            <p:cNvSpPr txBox="1">
              <a:spLocks noChangeArrowheads="1"/>
            </p:cNvSpPr>
            <p:nvPr/>
          </p:nvSpPr>
          <p:spPr bwMode="auto">
            <a:xfrm>
              <a:off x="5758253" y="404369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3726" name="Text Box 14"/>
            <p:cNvSpPr txBox="1">
              <a:spLocks noChangeArrowheads="1"/>
            </p:cNvSpPr>
            <p:nvPr/>
          </p:nvSpPr>
          <p:spPr bwMode="auto">
            <a:xfrm>
              <a:off x="5758253" y="457392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3728" name="Text Box 16"/>
            <p:cNvSpPr txBox="1">
              <a:spLocks noChangeArrowheads="1"/>
            </p:cNvSpPr>
            <p:nvPr/>
          </p:nvSpPr>
          <p:spPr bwMode="auto">
            <a:xfrm>
              <a:off x="7501328" y="139257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3729" name="Text Box 17"/>
            <p:cNvSpPr txBox="1">
              <a:spLocks noChangeArrowheads="1"/>
            </p:cNvSpPr>
            <p:nvPr/>
          </p:nvSpPr>
          <p:spPr bwMode="auto">
            <a:xfrm>
              <a:off x="7501328" y="192279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3730" name="Text Box 18"/>
            <p:cNvSpPr txBox="1">
              <a:spLocks noChangeArrowheads="1"/>
            </p:cNvSpPr>
            <p:nvPr/>
          </p:nvSpPr>
          <p:spPr bwMode="auto">
            <a:xfrm>
              <a:off x="7501328" y="245302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3731" name="Text Box 19"/>
            <p:cNvSpPr txBox="1">
              <a:spLocks noChangeArrowheads="1"/>
            </p:cNvSpPr>
            <p:nvPr/>
          </p:nvSpPr>
          <p:spPr bwMode="auto">
            <a:xfrm>
              <a:off x="7501328" y="298324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3732" name="Text Box 20"/>
            <p:cNvSpPr txBox="1">
              <a:spLocks noChangeArrowheads="1"/>
            </p:cNvSpPr>
            <p:nvPr/>
          </p:nvSpPr>
          <p:spPr bwMode="auto">
            <a:xfrm>
              <a:off x="7501328" y="351347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3733" name="Text Box 21"/>
            <p:cNvSpPr txBox="1">
              <a:spLocks noChangeArrowheads="1"/>
            </p:cNvSpPr>
            <p:nvPr/>
          </p:nvSpPr>
          <p:spPr bwMode="auto">
            <a:xfrm>
              <a:off x="7501328" y="404369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3734" name="Text Box 22"/>
            <p:cNvSpPr txBox="1">
              <a:spLocks noChangeArrowheads="1"/>
            </p:cNvSpPr>
            <p:nvPr/>
          </p:nvSpPr>
          <p:spPr bwMode="auto">
            <a:xfrm>
              <a:off x="7501328" y="457392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3736" name="Line 24"/>
            <p:cNvSpPr>
              <a:spLocks noChangeShapeType="1"/>
            </p:cNvSpPr>
            <p:nvPr/>
          </p:nvSpPr>
          <p:spPr bwMode="auto">
            <a:xfrm flipH="1" flipV="1">
              <a:off x="7612862" y="5262895"/>
              <a:ext cx="0" cy="1254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3737" name="Arc 25"/>
            <p:cNvSpPr>
              <a:spLocks/>
            </p:cNvSpPr>
            <p:nvPr/>
          </p:nvSpPr>
          <p:spPr bwMode="auto">
            <a:xfrm flipH="1" flipV="1">
              <a:off x="5871374" y="5369258"/>
              <a:ext cx="1741488" cy="4889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741 h 21741"/>
                <a:gd name="T2" fmla="*/ 43200 w 43200"/>
                <a:gd name="T3" fmla="*/ 21600 h 21741"/>
                <a:gd name="T4" fmla="*/ 21600 w 43200"/>
                <a:gd name="T5" fmla="*/ 21600 h 21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41" fill="none" extrusionOk="0">
                  <a:moveTo>
                    <a:pt x="0" y="21740"/>
                  </a:moveTo>
                  <a:cubicBezTo>
                    <a:pt x="0" y="21693"/>
                    <a:pt x="0" y="216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1741" stroke="0" extrusionOk="0">
                  <a:moveTo>
                    <a:pt x="0" y="21740"/>
                  </a:moveTo>
                  <a:cubicBezTo>
                    <a:pt x="0" y="21693"/>
                    <a:pt x="0" y="216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3738" name="Line 26"/>
            <p:cNvSpPr>
              <a:spLocks noChangeShapeType="1"/>
            </p:cNvSpPr>
            <p:nvPr/>
          </p:nvSpPr>
          <p:spPr bwMode="auto">
            <a:xfrm flipH="1" flipV="1">
              <a:off x="5871374" y="5262895"/>
              <a:ext cx="0" cy="1254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614373" y="930905"/>
            <a:ext cx="287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86281" y="911855"/>
            <a:ext cx="537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-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24259" y="908545"/>
            <a:ext cx="537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-2</a:t>
            </a:r>
          </a:p>
        </p:txBody>
      </p:sp>
    </p:spTree>
    <p:extLst>
      <p:ext uri="{BB962C8B-B14F-4D97-AF65-F5344CB8AC3E}">
        <p14:creationId xmlns:p14="http://schemas.microsoft.com/office/powerpoint/2010/main" val="237638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0" name="Text Box 4"/>
          <p:cNvSpPr txBox="1">
            <a:spLocks noChangeArrowheads="1"/>
          </p:cNvSpPr>
          <p:nvPr/>
        </p:nvSpPr>
        <p:spPr bwMode="auto">
          <a:xfrm>
            <a:off x="404813" y="3659188"/>
            <a:ext cx="5095875" cy="487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4950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800"/>
              <a:t>Sort on digit </a:t>
            </a:r>
            <a:r>
              <a:rPr lang="en-US" sz="2800" i="1">
                <a:solidFill>
                  <a:srgbClr val="008A87"/>
                </a:solidFill>
              </a:rPr>
              <a:t>t</a:t>
            </a:r>
            <a:endParaRPr lang="en-US" sz="2800"/>
          </a:p>
        </p:txBody>
      </p:sp>
      <p:sp>
        <p:nvSpPr>
          <p:cNvPr id="2447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ctness of radix sort</a:t>
            </a: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404813" y="1524000"/>
            <a:ext cx="5095875" cy="17799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4950" indent="-234950">
              <a:lnSpc>
                <a:spcPct val="90000"/>
              </a:lnSpc>
              <a:spcBef>
                <a:spcPct val="30000"/>
              </a:spcBef>
            </a:pPr>
            <a:r>
              <a:rPr lang="en-US" sz="2800" i="1" dirty="0"/>
              <a:t>Induction on digit position </a:t>
            </a:r>
          </a:p>
          <a:p>
            <a:pPr marL="234950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/>
              <a:t>Assume that the numbers are sorted by their low-order </a:t>
            </a:r>
            <a:r>
              <a:rPr lang="en-US" sz="2800" i="1" dirty="0">
                <a:solidFill>
                  <a:srgbClr val="008A87"/>
                </a:solidFill>
              </a:rPr>
              <a:t>t </a:t>
            </a:r>
            <a:r>
              <a:rPr lang="en-US" sz="2800" dirty="0">
                <a:solidFill>
                  <a:srgbClr val="008A87"/>
                </a:solidFill>
              </a:rPr>
              <a:t>– 1</a:t>
            </a:r>
            <a:r>
              <a:rPr lang="en-US" sz="2800" dirty="0"/>
              <a:t> </a:t>
            </a:r>
            <a:r>
              <a:rPr lang="en-US" sz="2800" dirty="0" smtClean="0"/>
              <a:t>digits</a:t>
            </a:r>
            <a:endParaRPr lang="en-US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5889625" y="1752600"/>
            <a:ext cx="2665822" cy="4484688"/>
            <a:chOff x="5889625" y="1752600"/>
            <a:chExt cx="2665822" cy="4484688"/>
          </a:xfrm>
        </p:grpSpPr>
        <p:sp>
          <p:nvSpPr>
            <p:cNvPr id="244739" name="AutoShape 3"/>
            <p:cNvSpPr>
              <a:spLocks noChangeArrowheads="1"/>
            </p:cNvSpPr>
            <p:nvPr/>
          </p:nvSpPr>
          <p:spPr bwMode="auto">
            <a:xfrm>
              <a:off x="5889625" y="1752600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B9CDE5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4743" name="AutoShape 7"/>
            <p:cNvSpPr>
              <a:spLocks noChangeArrowheads="1"/>
            </p:cNvSpPr>
            <p:nvPr/>
          </p:nvSpPr>
          <p:spPr bwMode="auto">
            <a:xfrm>
              <a:off x="7642225" y="1752600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B9CDE5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4744" name="AutoShape 8"/>
            <p:cNvSpPr>
              <a:spLocks noChangeArrowheads="1"/>
            </p:cNvSpPr>
            <p:nvPr/>
          </p:nvSpPr>
          <p:spPr bwMode="auto">
            <a:xfrm>
              <a:off x="6213475" y="1752600"/>
              <a:ext cx="650875" cy="3889375"/>
            </a:xfrm>
            <a:prstGeom prst="roundRect">
              <a:avLst>
                <a:gd name="adj" fmla="val 16667"/>
              </a:avLst>
            </a:prstGeom>
            <a:solidFill>
              <a:srgbClr val="FFCCCC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4746" name="Text Box 10"/>
            <p:cNvSpPr txBox="1">
              <a:spLocks noChangeArrowheads="1"/>
            </p:cNvSpPr>
            <p:nvPr/>
          </p:nvSpPr>
          <p:spPr bwMode="auto">
            <a:xfrm>
              <a:off x="5919379" y="177165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4747" name="Text Box 11"/>
            <p:cNvSpPr txBox="1">
              <a:spLocks noChangeArrowheads="1"/>
            </p:cNvSpPr>
            <p:nvPr/>
          </p:nvSpPr>
          <p:spPr bwMode="auto">
            <a:xfrm>
              <a:off x="5919379" y="230187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4748" name="Text Box 12"/>
            <p:cNvSpPr txBox="1">
              <a:spLocks noChangeArrowheads="1"/>
            </p:cNvSpPr>
            <p:nvPr/>
          </p:nvSpPr>
          <p:spPr bwMode="auto">
            <a:xfrm>
              <a:off x="5919379" y="283210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4749" name="Text Box 13"/>
            <p:cNvSpPr txBox="1">
              <a:spLocks noChangeArrowheads="1"/>
            </p:cNvSpPr>
            <p:nvPr/>
          </p:nvSpPr>
          <p:spPr bwMode="auto">
            <a:xfrm>
              <a:off x="5919379" y="336232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4750" name="Text Box 14"/>
            <p:cNvSpPr txBox="1">
              <a:spLocks noChangeArrowheads="1"/>
            </p:cNvSpPr>
            <p:nvPr/>
          </p:nvSpPr>
          <p:spPr bwMode="auto">
            <a:xfrm>
              <a:off x="5919379" y="389255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4751" name="Text Box 15"/>
            <p:cNvSpPr txBox="1">
              <a:spLocks noChangeArrowheads="1"/>
            </p:cNvSpPr>
            <p:nvPr/>
          </p:nvSpPr>
          <p:spPr bwMode="auto">
            <a:xfrm>
              <a:off x="5919379" y="442277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4752" name="Text Box 16"/>
            <p:cNvSpPr txBox="1">
              <a:spLocks noChangeArrowheads="1"/>
            </p:cNvSpPr>
            <p:nvPr/>
          </p:nvSpPr>
          <p:spPr bwMode="auto">
            <a:xfrm>
              <a:off x="5919379" y="495300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4754" name="Text Box 18"/>
            <p:cNvSpPr txBox="1">
              <a:spLocks noChangeArrowheads="1"/>
            </p:cNvSpPr>
            <p:nvPr/>
          </p:nvSpPr>
          <p:spPr bwMode="auto">
            <a:xfrm>
              <a:off x="7662454" y="177165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4755" name="Text Box 19"/>
            <p:cNvSpPr txBox="1">
              <a:spLocks noChangeArrowheads="1"/>
            </p:cNvSpPr>
            <p:nvPr/>
          </p:nvSpPr>
          <p:spPr bwMode="auto">
            <a:xfrm>
              <a:off x="7662454" y="230187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4756" name="Text Box 20"/>
            <p:cNvSpPr txBox="1">
              <a:spLocks noChangeArrowheads="1"/>
            </p:cNvSpPr>
            <p:nvPr/>
          </p:nvSpPr>
          <p:spPr bwMode="auto">
            <a:xfrm>
              <a:off x="7662454" y="283210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4757" name="Text Box 21"/>
            <p:cNvSpPr txBox="1">
              <a:spLocks noChangeArrowheads="1"/>
            </p:cNvSpPr>
            <p:nvPr/>
          </p:nvSpPr>
          <p:spPr bwMode="auto">
            <a:xfrm>
              <a:off x="7662454" y="336232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4758" name="Text Box 22"/>
            <p:cNvSpPr txBox="1">
              <a:spLocks noChangeArrowheads="1"/>
            </p:cNvSpPr>
            <p:nvPr/>
          </p:nvSpPr>
          <p:spPr bwMode="auto">
            <a:xfrm>
              <a:off x="7662454" y="389255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4759" name="Text Box 23"/>
            <p:cNvSpPr txBox="1">
              <a:spLocks noChangeArrowheads="1"/>
            </p:cNvSpPr>
            <p:nvPr/>
          </p:nvSpPr>
          <p:spPr bwMode="auto">
            <a:xfrm>
              <a:off x="7662454" y="442277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4760" name="Text Box 24"/>
            <p:cNvSpPr txBox="1">
              <a:spLocks noChangeArrowheads="1"/>
            </p:cNvSpPr>
            <p:nvPr/>
          </p:nvSpPr>
          <p:spPr bwMode="auto">
            <a:xfrm>
              <a:off x="7662454" y="495300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4762" name="Line 26"/>
            <p:cNvSpPr>
              <a:spLocks noChangeShapeType="1"/>
            </p:cNvSpPr>
            <p:nvPr/>
          </p:nvSpPr>
          <p:spPr bwMode="auto">
            <a:xfrm flipH="1" flipV="1">
              <a:off x="7773988" y="5641975"/>
              <a:ext cx="0" cy="1254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4763" name="Arc 27"/>
            <p:cNvSpPr>
              <a:spLocks/>
            </p:cNvSpPr>
            <p:nvPr/>
          </p:nvSpPr>
          <p:spPr bwMode="auto">
            <a:xfrm flipH="1" flipV="1">
              <a:off x="6032500" y="5748338"/>
              <a:ext cx="1741488" cy="4889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741 h 21741"/>
                <a:gd name="T2" fmla="*/ 43200 w 43200"/>
                <a:gd name="T3" fmla="*/ 21600 h 21741"/>
                <a:gd name="T4" fmla="*/ 21600 w 43200"/>
                <a:gd name="T5" fmla="*/ 21600 h 21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41" fill="none" extrusionOk="0">
                  <a:moveTo>
                    <a:pt x="0" y="21740"/>
                  </a:moveTo>
                  <a:cubicBezTo>
                    <a:pt x="0" y="21693"/>
                    <a:pt x="0" y="216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1741" stroke="0" extrusionOk="0">
                  <a:moveTo>
                    <a:pt x="0" y="21740"/>
                  </a:moveTo>
                  <a:cubicBezTo>
                    <a:pt x="0" y="21693"/>
                    <a:pt x="0" y="216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4764" name="Line 28"/>
            <p:cNvSpPr>
              <a:spLocks noChangeShapeType="1"/>
            </p:cNvSpPr>
            <p:nvPr/>
          </p:nvSpPr>
          <p:spPr bwMode="auto">
            <a:xfrm flipH="1" flipV="1">
              <a:off x="6032500" y="5641975"/>
              <a:ext cx="0" cy="1254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 sz="2800"/>
            </a:p>
          </p:txBody>
        </p:sp>
        <p:cxnSp>
          <p:nvCxnSpPr>
            <p:cNvPr id="244765" name="AutoShape 29"/>
            <p:cNvCxnSpPr>
              <a:cxnSpLocks noChangeShapeType="1"/>
              <a:stCxn id="244746" idx="3"/>
              <a:endCxn id="244759" idx="1"/>
            </p:cNvCxnSpPr>
            <p:nvPr/>
          </p:nvCxnSpPr>
          <p:spPr bwMode="auto">
            <a:xfrm>
              <a:off x="6812372" y="2033260"/>
              <a:ext cx="850082" cy="2651125"/>
            </a:xfrm>
            <a:prstGeom prst="curvedConnector3">
              <a:avLst>
                <a:gd name="adj1" fmla="val 50000"/>
              </a:avLst>
            </a:prstGeom>
            <a:noFill/>
            <a:ln w="57150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</p:cxnSp>
        <p:cxnSp>
          <p:nvCxnSpPr>
            <p:cNvPr id="244766" name="AutoShape 30"/>
            <p:cNvCxnSpPr>
              <a:cxnSpLocks noChangeShapeType="1"/>
              <a:stCxn id="244747" idx="3"/>
              <a:endCxn id="244754" idx="1"/>
            </p:cNvCxnSpPr>
            <p:nvPr/>
          </p:nvCxnSpPr>
          <p:spPr bwMode="auto">
            <a:xfrm flipV="1">
              <a:off x="6812372" y="2033260"/>
              <a:ext cx="850082" cy="530225"/>
            </a:xfrm>
            <a:prstGeom prst="curvedConnector3">
              <a:avLst>
                <a:gd name="adj1" fmla="val 50000"/>
              </a:avLst>
            </a:prstGeom>
            <a:noFill/>
            <a:ln w="57150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</p:cxnSp>
      </p:grpSp>
      <p:sp>
        <p:nvSpPr>
          <p:cNvPr id="244767" name="Text Box 31"/>
          <p:cNvSpPr txBox="1">
            <a:spLocks noChangeArrowheads="1"/>
          </p:cNvSpPr>
          <p:nvPr/>
        </p:nvSpPr>
        <p:spPr bwMode="auto">
          <a:xfrm>
            <a:off x="404813" y="3659188"/>
            <a:ext cx="5095875" cy="120648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4950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endParaRPr lang="en-US" sz="2800" dirty="0"/>
          </a:p>
          <a:p>
            <a:pPr marL="690563" lvl="1" indent="-233363">
              <a:lnSpc>
                <a:spcPct val="90000"/>
              </a:lnSpc>
              <a:spcBef>
                <a:spcPct val="15000"/>
              </a:spcBef>
              <a:buClr>
                <a:schemeClr val="accent2"/>
              </a:buClr>
              <a:buFont typeface="Wingdings" pitchFamily="28" charset="2"/>
              <a:buChar char="§"/>
            </a:pPr>
            <a:r>
              <a:rPr lang="en-US" sz="2400" dirty="0"/>
              <a:t>Two numbers that differ in digit </a:t>
            </a:r>
            <a:r>
              <a:rPr lang="en-US" sz="2400" i="1" dirty="0">
                <a:solidFill>
                  <a:srgbClr val="008A87"/>
                </a:solidFill>
              </a:rPr>
              <a:t>t</a:t>
            </a:r>
            <a:r>
              <a:rPr lang="en-US" sz="2400" dirty="0"/>
              <a:t> are correctly </a:t>
            </a:r>
            <a:r>
              <a:rPr lang="en-US" sz="2400" dirty="0" smtClean="0"/>
              <a:t>sorted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05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19" y="1019124"/>
            <a:ext cx="8843076" cy="486878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90"/>
                </a:solidFill>
                <a:sym typeface="Symbol" pitchFamily="-108" charset="2"/>
              </a:rPr>
              <a:t>The </a:t>
            </a:r>
            <a:r>
              <a:rPr lang="en-US" dirty="0" smtClean="0">
                <a:solidFill>
                  <a:srgbClr val="FF0000"/>
                </a:solidFill>
                <a:sym typeface="Symbol" pitchFamily="-108" charset="2"/>
              </a:rPr>
              <a:t>comparison model </a:t>
            </a:r>
            <a:r>
              <a:rPr lang="en-US" dirty="0" smtClean="0">
                <a:solidFill>
                  <a:srgbClr val="000090"/>
                </a:solidFill>
                <a:sym typeface="Symbol" pitchFamily="-108" charset="2"/>
              </a:rPr>
              <a:t>for sorting and searching</a:t>
            </a:r>
          </a:p>
          <a:p>
            <a:r>
              <a:rPr lang="en-US" dirty="0" smtClean="0">
                <a:solidFill>
                  <a:srgbClr val="000090"/>
                </a:solidFill>
                <a:sym typeface="Symbol" pitchFamily="-108" charset="2"/>
              </a:rPr>
              <a:t>O(n) sorting algorithms (for small integers)</a:t>
            </a:r>
          </a:p>
          <a:p>
            <a:pPr lvl="1"/>
            <a:r>
              <a:rPr lang="en-US" dirty="0" smtClean="0">
                <a:solidFill>
                  <a:srgbClr val="000090"/>
                </a:solidFill>
                <a:sym typeface="Symbol" pitchFamily="-108" charset="2"/>
              </a:rPr>
              <a:t>counting sort</a:t>
            </a:r>
          </a:p>
          <a:p>
            <a:pPr lvl="1"/>
            <a:r>
              <a:rPr lang="en-US" dirty="0" smtClean="0">
                <a:solidFill>
                  <a:srgbClr val="000090"/>
                </a:solidFill>
                <a:sym typeface="Symbol" pitchFamily="-108" charset="2"/>
              </a:rPr>
              <a:t>radix sort</a:t>
            </a:r>
            <a:endParaRPr lang="en-US" dirty="0">
              <a:solidFill>
                <a:srgbClr val="000090"/>
              </a:solidFill>
              <a:sym typeface="Symbol" pitchFamily="-108" charset="2"/>
            </a:endParaRPr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8370888" y="6234113"/>
            <a:ext cx="18415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58560" y="911520"/>
              <a:ext cx="1277640" cy="293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55680" y="907920"/>
                <a:ext cx="1285920" cy="30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934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Text Box 4"/>
          <p:cNvSpPr txBox="1">
            <a:spLocks noChangeArrowheads="1"/>
          </p:cNvSpPr>
          <p:nvPr/>
        </p:nvSpPr>
        <p:spPr bwMode="auto">
          <a:xfrm>
            <a:off x="404813" y="3659188"/>
            <a:ext cx="5095875" cy="277614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4950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/>
              <a:t>Sort on digit </a:t>
            </a:r>
            <a:r>
              <a:rPr lang="en-US" sz="2800" i="1" dirty="0" smtClean="0">
                <a:solidFill>
                  <a:srgbClr val="008A87"/>
                </a:solidFill>
              </a:rPr>
              <a:t>t</a:t>
            </a:r>
          </a:p>
          <a:p>
            <a:pPr marL="692150" lvl="1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000" dirty="0"/>
              <a:t>Two numbers that differ in digit </a:t>
            </a:r>
            <a:r>
              <a:rPr lang="en-US" sz="2000" i="1" dirty="0">
                <a:solidFill>
                  <a:srgbClr val="008A87"/>
                </a:solidFill>
              </a:rPr>
              <a:t>t</a:t>
            </a:r>
            <a:r>
              <a:rPr lang="en-US" sz="2000" dirty="0"/>
              <a:t> </a:t>
            </a:r>
            <a:r>
              <a:rPr lang="en-US" sz="2000" dirty="0" smtClean="0"/>
              <a:t>will be correctly sorted</a:t>
            </a:r>
          </a:p>
          <a:p>
            <a:pPr marL="692150" lvl="1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000" dirty="0"/>
              <a:t>Two numbers equal in digit</a:t>
            </a:r>
            <a:r>
              <a:rPr lang="en-US" sz="2000" i="1" dirty="0">
                <a:solidFill>
                  <a:srgbClr val="008A87"/>
                </a:solidFill>
              </a:rPr>
              <a:t> t</a:t>
            </a:r>
            <a:r>
              <a:rPr lang="en-US" sz="2000" dirty="0"/>
              <a:t> are put in the same order as </a:t>
            </a:r>
            <a:r>
              <a:rPr lang="en-US" sz="2000" dirty="0" smtClean="0"/>
              <a:t>the order based on the previous  </a:t>
            </a:r>
            <a:r>
              <a:rPr lang="en-US" sz="2000" i="1" dirty="0" smtClean="0">
                <a:solidFill>
                  <a:schemeClr val="accent5">
                    <a:lumMod val="50000"/>
                  </a:schemeClr>
                </a:solidFill>
              </a:rPr>
              <a:t>t</a:t>
            </a: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-1 </a:t>
            </a:r>
            <a:r>
              <a:rPr lang="en-US" sz="2000" dirty="0" smtClean="0"/>
              <a:t>digits, which will be </a:t>
            </a:r>
            <a:r>
              <a:rPr lang="en-US" sz="2000" dirty="0" smtClean="0">
                <a:sym typeface="Symbol" pitchFamily="28" charset="2"/>
              </a:rPr>
              <a:t>correctly sorted</a:t>
            </a:r>
            <a:endParaRPr lang="en-US" sz="2400" dirty="0"/>
          </a:p>
          <a:p>
            <a:pPr marL="692150" lvl="1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endParaRPr lang="en-US" sz="2400" dirty="0"/>
          </a:p>
        </p:txBody>
      </p:sp>
      <p:sp>
        <p:nvSpPr>
          <p:cNvPr id="245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ctness of radix sort</a:t>
            </a:r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404813" y="1524000"/>
            <a:ext cx="5095875" cy="17799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4950" indent="-234950">
              <a:lnSpc>
                <a:spcPct val="90000"/>
              </a:lnSpc>
              <a:spcBef>
                <a:spcPct val="30000"/>
              </a:spcBef>
            </a:pPr>
            <a:r>
              <a:rPr lang="en-US" sz="2800" i="1" dirty="0"/>
              <a:t>Induction on digit position </a:t>
            </a:r>
          </a:p>
          <a:p>
            <a:pPr marL="234950" indent="-23495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/>
              <a:t>Assume that the numbers are sorted by their low-order </a:t>
            </a:r>
            <a:r>
              <a:rPr lang="en-US" sz="2800" i="1" dirty="0">
                <a:solidFill>
                  <a:srgbClr val="008A87"/>
                </a:solidFill>
              </a:rPr>
              <a:t>t </a:t>
            </a:r>
            <a:r>
              <a:rPr lang="en-US" sz="2800" dirty="0">
                <a:solidFill>
                  <a:srgbClr val="008A87"/>
                </a:solidFill>
              </a:rPr>
              <a:t>– 1</a:t>
            </a:r>
            <a:r>
              <a:rPr lang="en-US" sz="2800" dirty="0"/>
              <a:t> </a:t>
            </a:r>
            <a:r>
              <a:rPr lang="en-US" sz="2800" dirty="0" smtClean="0"/>
              <a:t>digits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5889625" y="1752600"/>
            <a:ext cx="2665822" cy="4484688"/>
            <a:chOff x="5889625" y="1752600"/>
            <a:chExt cx="2665822" cy="4484688"/>
          </a:xfrm>
        </p:grpSpPr>
        <p:sp>
          <p:nvSpPr>
            <p:cNvPr id="245763" name="AutoShape 3"/>
            <p:cNvSpPr>
              <a:spLocks noChangeArrowheads="1"/>
            </p:cNvSpPr>
            <p:nvPr/>
          </p:nvSpPr>
          <p:spPr bwMode="auto">
            <a:xfrm>
              <a:off x="5889625" y="1752600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B9CDE5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5767" name="AutoShape 7"/>
            <p:cNvSpPr>
              <a:spLocks noChangeArrowheads="1"/>
            </p:cNvSpPr>
            <p:nvPr/>
          </p:nvSpPr>
          <p:spPr bwMode="auto">
            <a:xfrm>
              <a:off x="7642225" y="1752600"/>
              <a:ext cx="304800" cy="3886200"/>
            </a:xfrm>
            <a:prstGeom prst="roundRect">
              <a:avLst>
                <a:gd name="adj" fmla="val 16667"/>
              </a:avLst>
            </a:prstGeom>
            <a:solidFill>
              <a:srgbClr val="B9CDE5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5768" name="AutoShape 8"/>
            <p:cNvSpPr>
              <a:spLocks noChangeArrowheads="1"/>
            </p:cNvSpPr>
            <p:nvPr/>
          </p:nvSpPr>
          <p:spPr bwMode="auto">
            <a:xfrm>
              <a:off x="6213475" y="1752600"/>
              <a:ext cx="650875" cy="3889375"/>
            </a:xfrm>
            <a:prstGeom prst="roundRect">
              <a:avLst>
                <a:gd name="adj" fmla="val 16667"/>
              </a:avLst>
            </a:prstGeom>
            <a:solidFill>
              <a:srgbClr val="FFCCCC"/>
            </a:solidFill>
            <a:ln w="28575">
              <a:noFill/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5770" name="Text Box 10"/>
            <p:cNvSpPr txBox="1">
              <a:spLocks noChangeArrowheads="1"/>
            </p:cNvSpPr>
            <p:nvPr/>
          </p:nvSpPr>
          <p:spPr bwMode="auto">
            <a:xfrm>
              <a:off x="5919379" y="177165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5771" name="Text Box 11"/>
            <p:cNvSpPr txBox="1">
              <a:spLocks noChangeArrowheads="1"/>
            </p:cNvSpPr>
            <p:nvPr/>
          </p:nvSpPr>
          <p:spPr bwMode="auto">
            <a:xfrm>
              <a:off x="5919379" y="230187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5772" name="Text Box 12"/>
            <p:cNvSpPr txBox="1">
              <a:spLocks noChangeArrowheads="1"/>
            </p:cNvSpPr>
            <p:nvPr/>
          </p:nvSpPr>
          <p:spPr bwMode="auto">
            <a:xfrm>
              <a:off x="5919379" y="283210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5773" name="Text Box 13"/>
            <p:cNvSpPr txBox="1">
              <a:spLocks noChangeArrowheads="1"/>
            </p:cNvSpPr>
            <p:nvPr/>
          </p:nvSpPr>
          <p:spPr bwMode="auto">
            <a:xfrm>
              <a:off x="5919379" y="336232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5774" name="Text Box 14"/>
            <p:cNvSpPr txBox="1">
              <a:spLocks noChangeArrowheads="1"/>
            </p:cNvSpPr>
            <p:nvPr/>
          </p:nvSpPr>
          <p:spPr bwMode="auto">
            <a:xfrm>
              <a:off x="5919379" y="389255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5775" name="Text Box 15"/>
            <p:cNvSpPr txBox="1">
              <a:spLocks noChangeArrowheads="1"/>
            </p:cNvSpPr>
            <p:nvPr/>
          </p:nvSpPr>
          <p:spPr bwMode="auto">
            <a:xfrm>
              <a:off x="5919379" y="442277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5776" name="Text Box 16"/>
            <p:cNvSpPr txBox="1">
              <a:spLocks noChangeArrowheads="1"/>
            </p:cNvSpPr>
            <p:nvPr/>
          </p:nvSpPr>
          <p:spPr bwMode="auto">
            <a:xfrm>
              <a:off x="5919379" y="495300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5778" name="Text Box 18"/>
            <p:cNvSpPr txBox="1">
              <a:spLocks noChangeArrowheads="1"/>
            </p:cNvSpPr>
            <p:nvPr/>
          </p:nvSpPr>
          <p:spPr bwMode="auto">
            <a:xfrm>
              <a:off x="7662454" y="177165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2 9</a:t>
              </a:r>
            </a:p>
          </p:txBody>
        </p:sp>
        <p:sp>
          <p:nvSpPr>
            <p:cNvPr id="245779" name="Text Box 19"/>
            <p:cNvSpPr txBox="1">
              <a:spLocks noChangeArrowheads="1"/>
            </p:cNvSpPr>
            <p:nvPr/>
          </p:nvSpPr>
          <p:spPr bwMode="auto">
            <a:xfrm>
              <a:off x="7662454" y="230187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3 5 5</a:t>
              </a:r>
            </a:p>
          </p:txBody>
        </p:sp>
        <p:sp>
          <p:nvSpPr>
            <p:cNvPr id="245780" name="Text Box 20"/>
            <p:cNvSpPr txBox="1">
              <a:spLocks noChangeArrowheads="1"/>
            </p:cNvSpPr>
            <p:nvPr/>
          </p:nvSpPr>
          <p:spPr bwMode="auto">
            <a:xfrm>
              <a:off x="7662454" y="283210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3 6</a:t>
              </a:r>
            </a:p>
          </p:txBody>
        </p:sp>
        <p:sp>
          <p:nvSpPr>
            <p:cNvPr id="245781" name="Text Box 21"/>
            <p:cNvSpPr txBox="1">
              <a:spLocks noChangeArrowheads="1"/>
            </p:cNvSpPr>
            <p:nvPr/>
          </p:nvSpPr>
          <p:spPr bwMode="auto">
            <a:xfrm>
              <a:off x="7662454" y="336232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4 5 7</a:t>
              </a:r>
            </a:p>
          </p:txBody>
        </p:sp>
        <p:sp>
          <p:nvSpPr>
            <p:cNvPr id="245782" name="Text Box 22"/>
            <p:cNvSpPr txBox="1">
              <a:spLocks noChangeArrowheads="1"/>
            </p:cNvSpPr>
            <p:nvPr/>
          </p:nvSpPr>
          <p:spPr bwMode="auto">
            <a:xfrm>
              <a:off x="7662454" y="389255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6 5 7</a:t>
              </a:r>
            </a:p>
          </p:txBody>
        </p:sp>
        <p:sp>
          <p:nvSpPr>
            <p:cNvPr id="245783" name="Text Box 23"/>
            <p:cNvSpPr txBox="1">
              <a:spLocks noChangeArrowheads="1"/>
            </p:cNvSpPr>
            <p:nvPr/>
          </p:nvSpPr>
          <p:spPr bwMode="auto">
            <a:xfrm>
              <a:off x="7662454" y="4422775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7 2 0</a:t>
              </a:r>
            </a:p>
          </p:txBody>
        </p:sp>
        <p:sp>
          <p:nvSpPr>
            <p:cNvPr id="245784" name="Text Box 24"/>
            <p:cNvSpPr txBox="1">
              <a:spLocks noChangeArrowheads="1"/>
            </p:cNvSpPr>
            <p:nvPr/>
          </p:nvSpPr>
          <p:spPr bwMode="auto">
            <a:xfrm>
              <a:off x="7662454" y="4953000"/>
              <a:ext cx="892993" cy="52322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800">
                  <a:solidFill>
                    <a:srgbClr val="008A87"/>
                  </a:solidFill>
                </a:rPr>
                <a:t>8 3 9</a:t>
              </a:r>
            </a:p>
          </p:txBody>
        </p:sp>
        <p:sp>
          <p:nvSpPr>
            <p:cNvPr id="245786" name="Line 26"/>
            <p:cNvSpPr>
              <a:spLocks noChangeShapeType="1"/>
            </p:cNvSpPr>
            <p:nvPr/>
          </p:nvSpPr>
          <p:spPr bwMode="auto">
            <a:xfrm flipH="1" flipV="1">
              <a:off x="7773988" y="5641975"/>
              <a:ext cx="0" cy="1254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5787" name="Arc 27"/>
            <p:cNvSpPr>
              <a:spLocks/>
            </p:cNvSpPr>
            <p:nvPr/>
          </p:nvSpPr>
          <p:spPr bwMode="auto">
            <a:xfrm flipH="1" flipV="1">
              <a:off x="6032500" y="5748338"/>
              <a:ext cx="1741488" cy="4889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741 h 21741"/>
                <a:gd name="T2" fmla="*/ 43200 w 43200"/>
                <a:gd name="T3" fmla="*/ 21600 h 21741"/>
                <a:gd name="T4" fmla="*/ 21600 w 43200"/>
                <a:gd name="T5" fmla="*/ 21600 h 21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41" fill="none" extrusionOk="0">
                  <a:moveTo>
                    <a:pt x="0" y="21740"/>
                  </a:moveTo>
                  <a:cubicBezTo>
                    <a:pt x="0" y="21693"/>
                    <a:pt x="0" y="216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1741" stroke="0" extrusionOk="0">
                  <a:moveTo>
                    <a:pt x="0" y="21740"/>
                  </a:moveTo>
                  <a:cubicBezTo>
                    <a:pt x="0" y="21693"/>
                    <a:pt x="0" y="216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5788" name="Line 28"/>
            <p:cNvSpPr>
              <a:spLocks noChangeShapeType="1"/>
            </p:cNvSpPr>
            <p:nvPr/>
          </p:nvSpPr>
          <p:spPr bwMode="auto">
            <a:xfrm flipH="1" flipV="1">
              <a:off x="6032500" y="5641975"/>
              <a:ext cx="0" cy="1254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45789" name="AutoShape 29"/>
            <p:cNvCxnSpPr>
              <a:cxnSpLocks noChangeShapeType="1"/>
              <a:stCxn id="245775" idx="3"/>
              <a:endCxn id="245767" idx="1"/>
            </p:cNvCxnSpPr>
            <p:nvPr/>
          </p:nvCxnSpPr>
          <p:spPr bwMode="auto">
            <a:xfrm flipV="1">
              <a:off x="6812372" y="3695700"/>
              <a:ext cx="829853" cy="988685"/>
            </a:xfrm>
            <a:prstGeom prst="curvedConnector3">
              <a:avLst>
                <a:gd name="adj1" fmla="val 50000"/>
              </a:avLst>
            </a:prstGeom>
            <a:noFill/>
            <a:ln w="57150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</p:cxnSp>
        <p:cxnSp>
          <p:nvCxnSpPr>
            <p:cNvPr id="245790" name="AutoShape 30"/>
            <p:cNvCxnSpPr>
              <a:cxnSpLocks noChangeShapeType="1"/>
              <a:stCxn id="245772" idx="3"/>
              <a:endCxn id="245780" idx="1"/>
            </p:cNvCxnSpPr>
            <p:nvPr/>
          </p:nvCxnSpPr>
          <p:spPr bwMode="auto">
            <a:xfrm>
              <a:off x="6812372" y="3093710"/>
              <a:ext cx="850082" cy="0"/>
            </a:xfrm>
            <a:prstGeom prst="straightConnector1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</p:cxn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120320" y="5312160"/>
              <a:ext cx="3957840" cy="340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17800" y="5308920"/>
                <a:ext cx="3963960" cy="34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849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Runtime analysis </a:t>
            </a:r>
            <a:r>
              <a:rPr lang="en-US" sz="4000" dirty="0"/>
              <a:t>of radix sort</a:t>
            </a:r>
          </a:p>
        </p:txBody>
      </p:sp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141119" y="814534"/>
            <a:ext cx="9002881" cy="152144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28600" indent="-22860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  <a:tabLst>
                <a:tab pos="738188" algn="l"/>
              </a:tabLst>
            </a:pPr>
            <a:r>
              <a:rPr lang="en-US" sz="2800" dirty="0" smtClean="0"/>
              <a:t>We are given </a:t>
            </a:r>
            <a:r>
              <a:rPr lang="en-US" sz="2800" i="1" dirty="0" smtClean="0">
                <a:solidFill>
                  <a:srgbClr val="FF0000"/>
                </a:solidFill>
              </a:rPr>
              <a:t>n</a:t>
            </a:r>
            <a:r>
              <a:rPr lang="en-US" sz="2800" dirty="0" smtClean="0"/>
              <a:t> integers, each integer ≤ </a:t>
            </a:r>
            <a:r>
              <a:rPr lang="en-US" sz="2800" i="1" dirty="0" smtClean="0"/>
              <a:t>M</a:t>
            </a:r>
            <a:r>
              <a:rPr lang="en-US" sz="2800" dirty="0" smtClean="0"/>
              <a:t>, in base </a:t>
            </a:r>
            <a:r>
              <a:rPr lang="en-US" sz="2800" i="1" dirty="0" smtClean="0">
                <a:solidFill>
                  <a:srgbClr val="3366FF"/>
                </a:solidFill>
              </a:rPr>
              <a:t>k</a:t>
            </a:r>
          </a:p>
          <a:p>
            <a:pPr marL="685800" lvl="1" indent="-22860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  <a:tabLst>
                <a:tab pos="738188" algn="l"/>
              </a:tabLst>
            </a:pPr>
            <a:r>
              <a:rPr lang="en-US" sz="2800" dirty="0" smtClean="0">
                <a:solidFill>
                  <a:srgbClr val="000000"/>
                </a:solidFill>
              </a:rPr>
              <a:t>each integer has </a:t>
            </a:r>
            <a:r>
              <a:rPr lang="en-US" sz="2800" i="1" dirty="0" smtClean="0">
                <a:solidFill>
                  <a:srgbClr val="008000"/>
                </a:solidFill>
              </a:rPr>
              <a:t>d </a:t>
            </a:r>
            <a:r>
              <a:rPr lang="en-US" sz="2800" i="1" dirty="0" smtClean="0">
                <a:solidFill>
                  <a:srgbClr val="000000"/>
                </a:solidFill>
              </a:rPr>
              <a:t>= </a:t>
            </a:r>
            <a:r>
              <a:rPr lang="en-US" sz="2800" i="1" dirty="0" err="1" smtClean="0">
                <a:solidFill>
                  <a:srgbClr val="000000"/>
                </a:solidFill>
              </a:rPr>
              <a:t>log</a:t>
            </a:r>
            <a:r>
              <a:rPr lang="en-US" sz="2800" baseline="-25000" dirty="0" err="1" smtClean="0">
                <a:solidFill>
                  <a:srgbClr val="3366FF"/>
                </a:solidFill>
              </a:rPr>
              <a:t>k</a:t>
            </a:r>
            <a:r>
              <a:rPr lang="en-US" sz="2800" i="1" dirty="0" err="1" smtClean="0">
                <a:solidFill>
                  <a:srgbClr val="000000"/>
                </a:solidFill>
              </a:rPr>
              <a:t>M</a:t>
            </a:r>
            <a:r>
              <a:rPr lang="en-US" sz="2800" dirty="0" smtClean="0">
                <a:solidFill>
                  <a:srgbClr val="000000"/>
                </a:solidFill>
              </a:rPr>
              <a:t> digits, a digit is in {0,1,…,</a:t>
            </a:r>
            <a:r>
              <a:rPr lang="en-US" sz="2800" i="1" dirty="0" smtClean="0">
                <a:solidFill>
                  <a:srgbClr val="3366FF"/>
                </a:solidFill>
              </a:rPr>
              <a:t>k</a:t>
            </a:r>
            <a:r>
              <a:rPr lang="en-US" sz="2800" dirty="0" smtClean="0">
                <a:solidFill>
                  <a:srgbClr val="000000"/>
                </a:solidFill>
              </a:rPr>
              <a:t>-1}</a:t>
            </a:r>
          </a:p>
          <a:p>
            <a:pPr marL="228600" indent="-22860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Char char="•"/>
              <a:tabLst>
                <a:tab pos="738188" algn="l"/>
              </a:tabLst>
            </a:pPr>
            <a:r>
              <a:rPr lang="en-US" sz="2800" dirty="0" smtClean="0"/>
              <a:t>Assume </a:t>
            </a:r>
            <a:r>
              <a:rPr lang="en-US" sz="2800" dirty="0"/>
              <a:t>counting sort is the auxiliary stable </a:t>
            </a:r>
            <a:r>
              <a:rPr lang="en-US" sz="2800" dirty="0" smtClean="0"/>
              <a:t>sort</a:t>
            </a:r>
            <a:endParaRPr 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159516" y="4514609"/>
            <a:ext cx="892993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008A87"/>
                </a:solidFill>
              </a:rPr>
              <a:t>4 3 6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159516" y="4943059"/>
            <a:ext cx="892993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008A87"/>
                </a:solidFill>
              </a:rPr>
              <a:t>8 3 9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159516" y="5369037"/>
            <a:ext cx="892993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rgbClr val="008A87"/>
                </a:solidFill>
              </a:rPr>
              <a:t>3 5 5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55804"/>
              </p:ext>
            </p:extLst>
          </p:nvPr>
        </p:nvGraphicFramePr>
        <p:xfrm>
          <a:off x="391536" y="2565400"/>
          <a:ext cx="438785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2235200" imgH="1168400" progId="Equation.3">
                  <p:embed/>
                </p:oleObj>
              </mc:Choice>
              <mc:Fallback>
                <p:oleObj name="Equation" r:id="rId4" imgW="2235200" imgH="116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536" y="2565400"/>
                        <a:ext cx="4387850" cy="229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05304" y="4858377"/>
            <a:ext cx="1581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se </a:t>
            </a:r>
            <a:r>
              <a:rPr lang="en-US" sz="2400" i="1" dirty="0" smtClean="0">
                <a:solidFill>
                  <a:srgbClr val="3366FF"/>
                </a:solidFill>
              </a:rPr>
              <a:t>k</a:t>
            </a:r>
            <a:r>
              <a:rPr lang="en-US" sz="2400" dirty="0" smtClean="0">
                <a:solidFill>
                  <a:srgbClr val="3366FF"/>
                </a:solidFill>
              </a:rPr>
              <a:t> = 10</a:t>
            </a:r>
          </a:p>
        </p:txBody>
      </p:sp>
      <p:sp>
        <p:nvSpPr>
          <p:cNvPr id="5" name="Left Brace 4"/>
          <p:cNvSpPr/>
          <p:nvPr/>
        </p:nvSpPr>
        <p:spPr>
          <a:xfrm>
            <a:off x="6994832" y="4672302"/>
            <a:ext cx="164684" cy="1885980"/>
          </a:xfrm>
          <a:prstGeom prst="leftBrac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5400000">
            <a:off x="7414629" y="5999562"/>
            <a:ext cx="397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82116" y="5466279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5" name="Left Brace 24"/>
          <p:cNvSpPr/>
          <p:nvPr/>
        </p:nvSpPr>
        <p:spPr>
          <a:xfrm rot="5400000">
            <a:off x="7482247" y="4069115"/>
            <a:ext cx="164685" cy="810148"/>
          </a:xfrm>
          <a:prstGeom prst="leftBrac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257700" y="4033945"/>
            <a:ext cx="806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8000"/>
                </a:solidFill>
              </a:rPr>
              <a:t>d</a:t>
            </a:r>
            <a:r>
              <a:rPr lang="en-US" sz="2400" dirty="0" smtClean="0"/>
              <a:t> =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99572" y="4161013"/>
            <a:ext cx="1379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M </a:t>
            </a:r>
            <a:r>
              <a:rPr lang="en-US" sz="2400" dirty="0" smtClean="0"/>
              <a:t>= 100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6978" y="5369037"/>
            <a:ext cx="4750018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 practice we expect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o grow</a:t>
            </a:r>
          </a:p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grows, hence we assume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&lt;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baseline="30000" dirty="0" err="1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035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52360" y="274320"/>
              <a:ext cx="6697800" cy="58564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7320" y="270720"/>
                <a:ext cx="6708600" cy="586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3489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clusion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lower bounds </a:t>
            </a:r>
            <a:r>
              <a:rPr lang="en-US" sz="2800" dirty="0" smtClean="0"/>
              <a:t>for searching and sorting algorithms</a:t>
            </a:r>
          </a:p>
          <a:p>
            <a:r>
              <a:rPr lang="en-US" sz="2800" dirty="0" smtClean="0"/>
              <a:t>But O(n) is possible if: </a:t>
            </a:r>
          </a:p>
          <a:p>
            <a:pPr lvl="1"/>
            <a:r>
              <a:rPr lang="en-US" sz="2400" dirty="0" smtClean="0"/>
              <a:t>if the range </a:t>
            </a:r>
            <a:r>
              <a:rPr lang="en-US" sz="2400" i="1" dirty="0"/>
              <a:t>M</a:t>
            </a:r>
            <a:r>
              <a:rPr lang="en-US" sz="2400" dirty="0" smtClean="0"/>
              <a:t> of possible values grows at most proportionally with the size of the problem (size of problem = </a:t>
            </a:r>
            <a:r>
              <a:rPr lang="en-US" sz="2400" i="1" dirty="0" smtClean="0"/>
              <a:t>n</a:t>
            </a:r>
            <a:r>
              <a:rPr lang="en-US" sz="2400" dirty="0" smtClean="0"/>
              <a:t> = # of items), then we can use counting sort </a:t>
            </a:r>
          </a:p>
          <a:p>
            <a:pPr lvl="1"/>
            <a:r>
              <a:rPr lang="en-US" sz="2400" dirty="0" smtClean="0"/>
              <a:t>if </a:t>
            </a:r>
            <a:r>
              <a:rPr lang="en-US" sz="2400" i="1" dirty="0" smtClean="0"/>
              <a:t>M </a:t>
            </a:r>
            <a:r>
              <a:rPr lang="en-US" sz="2400" dirty="0" smtClean="0"/>
              <a:t>grows even faster but O(</a:t>
            </a:r>
            <a:r>
              <a:rPr lang="en-US" sz="2400" i="1" dirty="0" err="1" smtClean="0"/>
              <a:t>n</a:t>
            </a:r>
            <a:r>
              <a:rPr lang="en-US" sz="2400" i="1" baseline="30000" dirty="0" err="1" smtClean="0"/>
              <a:t>c</a:t>
            </a:r>
            <a:r>
              <a:rPr lang="en-US" sz="2400" dirty="0"/>
              <a:t>)</a:t>
            </a:r>
            <a:r>
              <a:rPr lang="en-US" sz="2400" dirty="0" smtClean="0"/>
              <a:t> for some c&gt;1, then we can still keep the linear time result by using radix sort (and choosing optimally the base to represent our integers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8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sort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444500" y="1210297"/>
            <a:ext cx="8169275" cy="143013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sz="3200" dirty="0"/>
              <a:t>All the sorting algorithms we have seen so far are </a:t>
            </a:r>
            <a:r>
              <a:rPr lang="en-US" sz="3200" b="1" i="1" dirty="0">
                <a:solidFill>
                  <a:schemeClr val="accent2"/>
                </a:solidFill>
              </a:rPr>
              <a:t>comparison sorts</a:t>
            </a:r>
            <a:r>
              <a:rPr lang="en-US" sz="3200" dirty="0"/>
              <a:t>: only use </a:t>
            </a:r>
            <a:r>
              <a:rPr lang="en-US" sz="3200" dirty="0">
                <a:solidFill>
                  <a:srgbClr val="3366FF"/>
                </a:solidFill>
              </a:rPr>
              <a:t>comparisons</a:t>
            </a:r>
            <a:r>
              <a:rPr lang="en-US" sz="3200" dirty="0"/>
              <a:t> to determine the relative order of </a:t>
            </a:r>
            <a:r>
              <a:rPr lang="en-US" sz="3200" dirty="0" smtClean="0"/>
              <a:t>elements</a:t>
            </a:r>
            <a:endParaRPr lang="en-US" sz="3200" dirty="0"/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1123950" y="3216275"/>
            <a:ext cx="18415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839788" y="3162300"/>
            <a:ext cx="184150" cy="5302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</a:pPr>
            <a:endParaRPr lang="en-US"/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517525" y="2895600"/>
            <a:ext cx="7254875" cy="54373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1775" indent="-231775">
              <a:lnSpc>
                <a:spcPct val="9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 sz="3200" i="1" dirty="0" smtClean="0"/>
              <a:t>e</a:t>
            </a:r>
            <a:r>
              <a:rPr lang="en-US" sz="3200" i="1" dirty="0" smtClean="0"/>
              <a:t>.g</a:t>
            </a:r>
            <a:r>
              <a:rPr lang="en-US" sz="3200" dirty="0"/>
              <a:t>., merge sort, </a:t>
            </a:r>
            <a:r>
              <a:rPr lang="en-US" sz="3200" dirty="0" smtClean="0"/>
              <a:t>insertion sort</a:t>
            </a:r>
            <a:endParaRPr lang="en-US" sz="3200" dirty="0"/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517525" y="3886200"/>
            <a:ext cx="7712075" cy="9869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sz="3200" dirty="0"/>
              <a:t>The best</a:t>
            </a:r>
            <a:r>
              <a:rPr lang="en-US" sz="3200" dirty="0" smtClean="0"/>
              <a:t> running </a:t>
            </a:r>
            <a:r>
              <a:rPr lang="en-US" sz="3200" dirty="0"/>
              <a:t>time that we’ve seen for comparison sorting is </a:t>
            </a:r>
            <a:r>
              <a:rPr lang="en-US" sz="3200" i="1" dirty="0">
                <a:solidFill>
                  <a:srgbClr val="008380"/>
                </a:solidFill>
              </a:rPr>
              <a:t>O</a:t>
            </a:r>
            <a:r>
              <a:rPr lang="en-US" sz="3200" dirty="0">
                <a:solidFill>
                  <a:srgbClr val="008380"/>
                </a:solidFill>
              </a:rPr>
              <a:t>(</a:t>
            </a:r>
            <a:r>
              <a:rPr lang="en-US" sz="3200" i="1" dirty="0">
                <a:solidFill>
                  <a:srgbClr val="008380"/>
                </a:solidFill>
              </a:rPr>
              <a:t>n</a:t>
            </a:r>
            <a:r>
              <a:rPr lang="en-US" sz="3200" dirty="0">
                <a:solidFill>
                  <a:srgbClr val="008380"/>
                </a:solidFill>
              </a:rPr>
              <a:t> </a:t>
            </a:r>
            <a:r>
              <a:rPr lang="en-US" sz="3200" dirty="0" smtClean="0">
                <a:solidFill>
                  <a:srgbClr val="008380"/>
                </a:solidFill>
              </a:rPr>
              <a:t>log </a:t>
            </a:r>
            <a:r>
              <a:rPr lang="en-US" sz="3200" i="1" dirty="0">
                <a:solidFill>
                  <a:srgbClr val="008380"/>
                </a:solidFill>
              </a:rPr>
              <a:t>n</a:t>
            </a:r>
            <a:r>
              <a:rPr lang="en-US" sz="3200" dirty="0">
                <a:solidFill>
                  <a:srgbClr val="008380"/>
                </a:solidFill>
              </a:rPr>
              <a:t>)</a:t>
            </a:r>
            <a:r>
              <a:rPr lang="en-US" sz="3200" dirty="0"/>
              <a:t> 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1828800" y="4983163"/>
            <a:ext cx="5189854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i="1" dirty="0"/>
              <a:t>Is </a:t>
            </a:r>
            <a:r>
              <a:rPr lang="en-US" sz="2800" b="1" i="1" dirty="0">
                <a:solidFill>
                  <a:srgbClr val="008380"/>
                </a:solidFill>
              </a:rPr>
              <a:t>O(n </a:t>
            </a:r>
            <a:r>
              <a:rPr lang="en-US" sz="2800" b="1" i="1" dirty="0" smtClean="0">
                <a:solidFill>
                  <a:srgbClr val="008380"/>
                </a:solidFill>
              </a:rPr>
              <a:t>log </a:t>
            </a:r>
            <a:r>
              <a:rPr lang="en-US" sz="2800" b="1" i="1" dirty="0">
                <a:solidFill>
                  <a:srgbClr val="008380"/>
                </a:solidFill>
              </a:rPr>
              <a:t>n)</a:t>
            </a:r>
            <a:r>
              <a:rPr lang="en-US" sz="2800" b="1" i="1" dirty="0"/>
              <a:t>  the best we can do?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517525" y="5668963"/>
            <a:ext cx="8206556" cy="58477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i="1" dirty="0">
                <a:solidFill>
                  <a:schemeClr val="accent2"/>
                </a:solidFill>
              </a:rPr>
              <a:t>Decision trees</a:t>
            </a:r>
            <a:r>
              <a:rPr lang="en-US" sz="3200" dirty="0"/>
              <a:t> can help us answer this </a:t>
            </a:r>
            <a:r>
              <a:rPr lang="en-US" sz="3200" dirty="0" smtClean="0"/>
              <a:t>question 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9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/>
      <p:bldP spid="188425" grpId="0"/>
      <p:bldP spid="188426" grpId="0"/>
      <p:bldP spid="188427" grpId="0"/>
      <p:bldP spid="1884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04321"/>
            <a:ext cx="7543800" cy="1143000"/>
          </a:xfrm>
        </p:spPr>
        <p:txBody>
          <a:bodyPr/>
          <a:lstStyle/>
          <a:p>
            <a:r>
              <a:rPr lang="en-US" dirty="0"/>
              <a:t>Decision-</a:t>
            </a:r>
            <a:r>
              <a:rPr lang="en-US" dirty="0" smtClean="0"/>
              <a:t>tree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4619312" y="1469616"/>
            <a:ext cx="184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4000" y="2632751"/>
            <a:ext cx="273290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- </a:t>
            </a:r>
            <a:r>
              <a:rPr lang="en-US" sz="2600" i="1" dirty="0" err="1" smtClean="0">
                <a:solidFill>
                  <a:srgbClr val="008380"/>
                </a:solidFill>
              </a:rPr>
              <a:t>i</a:t>
            </a:r>
            <a:r>
              <a:rPr lang="en-US" sz="2600" dirty="0" err="1" smtClean="0">
                <a:solidFill>
                  <a:srgbClr val="008380"/>
                </a:solidFill>
              </a:rPr>
              <a:t>:</a:t>
            </a:r>
            <a:r>
              <a:rPr lang="en-US" sz="2600" i="1" dirty="0" err="1" smtClean="0">
                <a:solidFill>
                  <a:srgbClr val="008380"/>
                </a:solidFill>
              </a:rPr>
              <a:t>j</a:t>
            </a:r>
            <a:r>
              <a:rPr lang="en-US" sz="2600" i="1" dirty="0" smtClean="0"/>
              <a:t> </a:t>
            </a:r>
            <a:r>
              <a:rPr lang="en-US" sz="2600" dirty="0" smtClean="0"/>
              <a:t>means </a:t>
            </a:r>
            <a:br>
              <a:rPr lang="en-US" sz="2600" dirty="0" smtClean="0"/>
            </a:br>
            <a:r>
              <a:rPr lang="en-US" sz="2600" dirty="0" smtClean="0"/>
              <a:t>compare</a:t>
            </a:r>
            <a:r>
              <a:rPr lang="en-US" sz="2600" i="1" dirty="0" smtClean="0"/>
              <a:t> </a:t>
            </a:r>
            <a:r>
              <a:rPr lang="en-US" sz="2600" i="1" dirty="0" err="1" smtClean="0">
                <a:solidFill>
                  <a:srgbClr val="008380"/>
                </a:solidFill>
              </a:rPr>
              <a:t>i</a:t>
            </a:r>
            <a:r>
              <a:rPr lang="en-US" sz="2600" i="1" baseline="30000" dirty="0" err="1" smtClean="0">
                <a:solidFill>
                  <a:srgbClr val="008380"/>
                </a:solidFill>
              </a:rPr>
              <a:t>th</a:t>
            </a:r>
            <a:r>
              <a:rPr lang="en-US" sz="2600" i="1" dirty="0" smtClean="0">
                <a:solidFill>
                  <a:srgbClr val="008380"/>
                </a:solidFill>
              </a:rPr>
              <a:t> and </a:t>
            </a:r>
            <a:r>
              <a:rPr lang="en-US" sz="2600" i="1" dirty="0" err="1" smtClean="0">
                <a:solidFill>
                  <a:srgbClr val="008380"/>
                </a:solidFill>
              </a:rPr>
              <a:t>j</a:t>
            </a:r>
            <a:r>
              <a:rPr lang="en-US" sz="2600" i="1" baseline="30000" dirty="0" err="1" smtClean="0">
                <a:solidFill>
                  <a:srgbClr val="008380"/>
                </a:solidFill>
              </a:rPr>
              <a:t>th</a:t>
            </a:r>
            <a:r>
              <a:rPr lang="en-US" sz="2600" i="1" dirty="0" smtClean="0">
                <a:solidFill>
                  <a:srgbClr val="008380"/>
                </a:solidFill>
              </a:rPr>
              <a:t> number</a:t>
            </a:r>
            <a:endParaRPr lang="en-US" sz="2600" dirty="0"/>
          </a:p>
        </p:txBody>
      </p:sp>
      <p:sp>
        <p:nvSpPr>
          <p:cNvPr id="43" name="TextBox 42"/>
          <p:cNvSpPr txBox="1"/>
          <p:nvPr/>
        </p:nvSpPr>
        <p:spPr>
          <a:xfrm>
            <a:off x="152400" y="3925413"/>
            <a:ext cx="33289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- Leaves are the results</a:t>
            </a:r>
            <a:endParaRPr lang="en-US" sz="2600" dirty="0"/>
          </a:p>
        </p:txBody>
      </p:sp>
      <p:grpSp>
        <p:nvGrpSpPr>
          <p:cNvPr id="5" name="Group 4"/>
          <p:cNvGrpSpPr/>
          <p:nvPr/>
        </p:nvGrpSpPr>
        <p:grpSpPr>
          <a:xfrm>
            <a:off x="254000" y="807793"/>
            <a:ext cx="8751456" cy="625944"/>
            <a:chOff x="-247288" y="1013041"/>
            <a:chExt cx="7756594" cy="625944"/>
          </a:xfrm>
        </p:grpSpPr>
        <p:sp>
          <p:nvSpPr>
            <p:cNvPr id="196634" name="Text Box 26"/>
            <p:cNvSpPr txBox="1">
              <a:spLocks noChangeArrowheads="1"/>
            </p:cNvSpPr>
            <p:nvPr/>
          </p:nvSpPr>
          <p:spPr bwMode="auto">
            <a:xfrm>
              <a:off x="-247288" y="1091624"/>
              <a:ext cx="767397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 smtClean="0"/>
                <a:t>A </a:t>
              </a:r>
              <a:r>
                <a:rPr lang="en-US" sz="2800" dirty="0" smtClean="0">
                  <a:solidFill>
                    <a:srgbClr val="FF0000"/>
                  </a:solidFill>
                </a:rPr>
                <a:t>given +</a:t>
              </a:r>
              <a:r>
                <a:rPr lang="en-US" sz="2800" dirty="0" smtClean="0"/>
                <a:t> </a:t>
              </a:r>
              <a:r>
                <a:rPr lang="en-US" sz="2800" dirty="0" smtClean="0">
                  <a:solidFill>
                    <a:srgbClr val="FF0000"/>
                  </a:solidFill>
                </a:rPr>
                <a:t>complete</a:t>
              </a:r>
              <a:r>
                <a:rPr lang="en-US" sz="2800" dirty="0" smtClean="0"/>
                <a:t> recipe for sorting </a:t>
              </a:r>
              <a:r>
                <a:rPr lang="en-US" sz="2800" i="1" dirty="0" smtClean="0"/>
                <a:t>n</a:t>
              </a:r>
              <a:r>
                <a:rPr lang="en-US" sz="2800" dirty="0" smtClean="0"/>
                <a:t> numbers</a:t>
              </a:r>
              <a:endParaRPr lang="en-US" sz="2800" dirty="0">
                <a:latin typeface="Symbol" pitchFamily="28" charset="2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342885"/>
                </p:ext>
              </p:extLst>
            </p:nvPr>
          </p:nvGraphicFramePr>
          <p:xfrm>
            <a:off x="6133611" y="1013041"/>
            <a:ext cx="1375695" cy="625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Equation" r:id="rId4" imgW="533400" imgH="241300" progId="Equation.DSMT4">
                    <p:embed/>
                  </p:oleObj>
                </mc:Choice>
                <mc:Fallback>
                  <p:oleObj name="Equation" r:id="rId4" imgW="533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33611" y="1013041"/>
                          <a:ext cx="1375695" cy="625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078163" y="1676400"/>
            <a:ext cx="5837237" cy="2633663"/>
            <a:chOff x="3078163" y="1676400"/>
            <a:chExt cx="5837237" cy="2633663"/>
          </a:xfrm>
        </p:grpSpPr>
        <p:grpSp>
          <p:nvGrpSpPr>
            <p:cNvPr id="196611" name="Group 3"/>
            <p:cNvGrpSpPr>
              <a:grpSpLocks/>
            </p:cNvGrpSpPr>
            <p:nvPr/>
          </p:nvGrpSpPr>
          <p:grpSpPr bwMode="auto">
            <a:xfrm>
              <a:off x="3078163" y="1676400"/>
              <a:ext cx="5837237" cy="2633663"/>
              <a:chOff x="464" y="1620"/>
              <a:chExt cx="3677" cy="1659"/>
            </a:xfrm>
          </p:grpSpPr>
          <p:sp>
            <p:nvSpPr>
              <p:cNvPr id="196612" name="Oval 4"/>
              <p:cNvSpPr>
                <a:spLocks noChangeArrowheads="1"/>
              </p:cNvSpPr>
              <p:nvPr/>
            </p:nvSpPr>
            <p:spPr bwMode="auto">
              <a:xfrm>
                <a:off x="1829" y="1620"/>
                <a:ext cx="469" cy="390"/>
              </a:xfrm>
              <a:prstGeom prst="ellips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1:2</a:t>
                </a:r>
              </a:p>
            </p:txBody>
          </p:sp>
          <p:sp>
            <p:nvSpPr>
              <p:cNvPr id="196613" name="Oval 5"/>
              <p:cNvSpPr>
                <a:spLocks noChangeArrowheads="1"/>
              </p:cNvSpPr>
              <p:nvPr/>
            </p:nvSpPr>
            <p:spPr bwMode="auto">
              <a:xfrm>
                <a:off x="921" y="2036"/>
                <a:ext cx="469" cy="390"/>
              </a:xfrm>
              <a:prstGeom prst="ellips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2:3</a:t>
                </a:r>
              </a:p>
            </p:txBody>
          </p:sp>
          <p:sp>
            <p:nvSpPr>
              <p:cNvPr id="196614" name="Rectangle 6"/>
              <p:cNvSpPr>
                <a:spLocks noChangeArrowheads="1"/>
              </p:cNvSpPr>
              <p:nvPr/>
            </p:nvSpPr>
            <p:spPr bwMode="auto">
              <a:xfrm>
                <a:off x="464" y="2510"/>
                <a:ext cx="410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123</a:t>
                </a:r>
              </a:p>
            </p:txBody>
          </p:sp>
          <p:cxnSp>
            <p:nvCxnSpPr>
              <p:cNvPr id="196615" name="AutoShape 7"/>
              <p:cNvCxnSpPr>
                <a:cxnSpLocks noChangeShapeType="1"/>
                <a:stCxn id="196614" idx="0"/>
                <a:endCxn id="196613" idx="3"/>
              </p:cNvCxnSpPr>
              <p:nvPr/>
            </p:nvCxnSpPr>
            <p:spPr bwMode="auto">
              <a:xfrm flipV="1">
                <a:off x="669" y="2369"/>
                <a:ext cx="321" cy="14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96616" name="Oval 8"/>
              <p:cNvSpPr>
                <a:spLocks noChangeArrowheads="1"/>
              </p:cNvSpPr>
              <p:nvPr/>
            </p:nvSpPr>
            <p:spPr bwMode="auto">
              <a:xfrm>
                <a:off x="1415" y="2511"/>
                <a:ext cx="469" cy="390"/>
              </a:xfrm>
              <a:prstGeom prst="ellips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1:3</a:t>
                </a:r>
              </a:p>
            </p:txBody>
          </p:sp>
          <p:sp>
            <p:nvSpPr>
              <p:cNvPr id="196617" name="Rectangle 9"/>
              <p:cNvSpPr>
                <a:spLocks noChangeArrowheads="1"/>
              </p:cNvSpPr>
              <p:nvPr/>
            </p:nvSpPr>
            <p:spPr bwMode="auto">
              <a:xfrm>
                <a:off x="958" y="2985"/>
                <a:ext cx="410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132</a:t>
                </a:r>
              </a:p>
            </p:txBody>
          </p:sp>
          <p:cxnSp>
            <p:nvCxnSpPr>
              <p:cNvPr id="196618" name="AutoShape 10"/>
              <p:cNvCxnSpPr>
                <a:cxnSpLocks noChangeShapeType="1"/>
                <a:stCxn id="196617" idx="0"/>
                <a:endCxn id="196616" idx="3"/>
              </p:cNvCxnSpPr>
              <p:nvPr/>
            </p:nvCxnSpPr>
            <p:spPr bwMode="auto">
              <a:xfrm flipV="1">
                <a:off x="1163" y="2844"/>
                <a:ext cx="321" cy="14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96619" name="Rectangle 11"/>
              <p:cNvSpPr>
                <a:spLocks noChangeArrowheads="1"/>
              </p:cNvSpPr>
              <p:nvPr/>
            </p:nvSpPr>
            <p:spPr bwMode="auto">
              <a:xfrm>
                <a:off x="1926" y="2985"/>
                <a:ext cx="410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312</a:t>
                </a:r>
              </a:p>
            </p:txBody>
          </p:sp>
          <p:cxnSp>
            <p:nvCxnSpPr>
              <p:cNvPr id="196620" name="AutoShape 12"/>
              <p:cNvCxnSpPr>
                <a:cxnSpLocks noChangeShapeType="1"/>
                <a:stCxn id="196619" idx="0"/>
                <a:endCxn id="196616" idx="5"/>
              </p:cNvCxnSpPr>
              <p:nvPr/>
            </p:nvCxnSpPr>
            <p:spPr bwMode="auto">
              <a:xfrm flipH="1" flipV="1">
                <a:off x="1815" y="2844"/>
                <a:ext cx="316" cy="14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96621" name="AutoShape 13"/>
              <p:cNvCxnSpPr>
                <a:cxnSpLocks noChangeShapeType="1"/>
                <a:stCxn id="196613" idx="5"/>
                <a:endCxn id="196616" idx="0"/>
              </p:cNvCxnSpPr>
              <p:nvPr/>
            </p:nvCxnSpPr>
            <p:spPr bwMode="auto">
              <a:xfrm>
                <a:off x="1321" y="2369"/>
                <a:ext cx="329" cy="14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96622" name="Oval 14"/>
              <p:cNvSpPr>
                <a:spLocks noChangeArrowheads="1"/>
              </p:cNvSpPr>
              <p:nvPr/>
            </p:nvSpPr>
            <p:spPr bwMode="auto">
              <a:xfrm>
                <a:off x="2725" y="2036"/>
                <a:ext cx="469" cy="390"/>
              </a:xfrm>
              <a:prstGeom prst="ellips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008380"/>
                    </a:solidFill>
                  </a:rPr>
                  <a:t>1:3</a:t>
                </a:r>
              </a:p>
            </p:txBody>
          </p:sp>
          <p:sp>
            <p:nvSpPr>
              <p:cNvPr id="196623" name="Rectangle 15"/>
              <p:cNvSpPr>
                <a:spLocks noChangeArrowheads="1"/>
              </p:cNvSpPr>
              <p:nvPr/>
            </p:nvSpPr>
            <p:spPr bwMode="auto">
              <a:xfrm>
                <a:off x="2269" y="2510"/>
                <a:ext cx="410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213</a:t>
                </a:r>
              </a:p>
            </p:txBody>
          </p:sp>
          <p:cxnSp>
            <p:nvCxnSpPr>
              <p:cNvPr id="196624" name="AutoShape 16"/>
              <p:cNvCxnSpPr>
                <a:cxnSpLocks noChangeShapeType="1"/>
                <a:stCxn id="196623" idx="0"/>
                <a:endCxn id="196622" idx="3"/>
              </p:cNvCxnSpPr>
              <p:nvPr/>
            </p:nvCxnSpPr>
            <p:spPr bwMode="auto">
              <a:xfrm flipV="1">
                <a:off x="2474" y="2369"/>
                <a:ext cx="320" cy="14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96625" name="Oval 17"/>
              <p:cNvSpPr>
                <a:spLocks noChangeArrowheads="1"/>
              </p:cNvSpPr>
              <p:nvPr/>
            </p:nvSpPr>
            <p:spPr bwMode="auto">
              <a:xfrm>
                <a:off x="3220" y="2511"/>
                <a:ext cx="469" cy="390"/>
              </a:xfrm>
              <a:prstGeom prst="ellipse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2:3</a:t>
                </a:r>
              </a:p>
            </p:txBody>
          </p:sp>
          <p:sp>
            <p:nvSpPr>
              <p:cNvPr id="196626" name="Rectangle 18"/>
              <p:cNvSpPr>
                <a:spLocks noChangeArrowheads="1"/>
              </p:cNvSpPr>
              <p:nvPr/>
            </p:nvSpPr>
            <p:spPr bwMode="auto">
              <a:xfrm>
                <a:off x="2763" y="2985"/>
                <a:ext cx="410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231</a:t>
                </a:r>
              </a:p>
            </p:txBody>
          </p:sp>
          <p:cxnSp>
            <p:nvCxnSpPr>
              <p:cNvPr id="196627" name="AutoShape 19"/>
              <p:cNvCxnSpPr>
                <a:cxnSpLocks noChangeShapeType="1"/>
                <a:stCxn id="196626" idx="0"/>
                <a:endCxn id="196625" idx="3"/>
              </p:cNvCxnSpPr>
              <p:nvPr/>
            </p:nvCxnSpPr>
            <p:spPr bwMode="auto">
              <a:xfrm flipV="1">
                <a:off x="2968" y="2844"/>
                <a:ext cx="321" cy="14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196628" name="Rectangle 20"/>
              <p:cNvSpPr>
                <a:spLocks noChangeArrowheads="1"/>
              </p:cNvSpPr>
              <p:nvPr/>
            </p:nvSpPr>
            <p:spPr bwMode="auto">
              <a:xfrm>
                <a:off x="3731" y="2985"/>
                <a:ext cx="410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008380"/>
                    </a:solidFill>
                  </a:rPr>
                  <a:t>321</a:t>
                </a:r>
              </a:p>
            </p:txBody>
          </p:sp>
          <p:cxnSp>
            <p:nvCxnSpPr>
              <p:cNvPr id="196629" name="AutoShape 21"/>
              <p:cNvCxnSpPr>
                <a:cxnSpLocks noChangeShapeType="1"/>
                <a:stCxn id="196628" idx="0"/>
                <a:endCxn id="196625" idx="5"/>
              </p:cNvCxnSpPr>
              <p:nvPr/>
            </p:nvCxnSpPr>
            <p:spPr bwMode="auto">
              <a:xfrm flipH="1" flipV="1">
                <a:off x="3620" y="2844"/>
                <a:ext cx="316" cy="14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96630" name="AutoShape 22"/>
              <p:cNvCxnSpPr>
                <a:cxnSpLocks noChangeShapeType="1"/>
                <a:stCxn id="196622" idx="5"/>
                <a:endCxn id="196625" idx="0"/>
              </p:cNvCxnSpPr>
              <p:nvPr/>
            </p:nvCxnSpPr>
            <p:spPr bwMode="auto">
              <a:xfrm>
                <a:off x="3125" y="2369"/>
                <a:ext cx="330" cy="14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96631" name="AutoShape 23"/>
              <p:cNvCxnSpPr>
                <a:cxnSpLocks noChangeShapeType="1"/>
                <a:stCxn id="196613" idx="7"/>
                <a:endCxn id="196612" idx="3"/>
              </p:cNvCxnSpPr>
              <p:nvPr/>
            </p:nvCxnSpPr>
            <p:spPr bwMode="auto">
              <a:xfrm flipV="1">
                <a:off x="1321" y="1953"/>
                <a:ext cx="577" cy="14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196632" name="AutoShape 24"/>
              <p:cNvCxnSpPr>
                <a:cxnSpLocks noChangeShapeType="1"/>
                <a:stCxn id="196612" idx="5"/>
                <a:endCxn id="196622" idx="1"/>
              </p:cNvCxnSpPr>
              <p:nvPr/>
            </p:nvCxnSpPr>
            <p:spPr bwMode="auto">
              <a:xfrm>
                <a:off x="2229" y="1953"/>
                <a:ext cx="565" cy="14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682568"/>
                </p:ext>
              </p:extLst>
            </p:nvPr>
          </p:nvGraphicFramePr>
          <p:xfrm>
            <a:off x="4587875" y="1905894"/>
            <a:ext cx="359088" cy="430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87875" y="1905894"/>
                          <a:ext cx="359088" cy="430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991762"/>
                </p:ext>
              </p:extLst>
            </p:nvPr>
          </p:nvGraphicFramePr>
          <p:xfrm>
            <a:off x="3369950" y="2489200"/>
            <a:ext cx="359088" cy="430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69950" y="2489200"/>
                          <a:ext cx="359088" cy="430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450379"/>
                </p:ext>
              </p:extLst>
            </p:nvPr>
          </p:nvGraphicFramePr>
          <p:xfrm>
            <a:off x="4154175" y="3279082"/>
            <a:ext cx="359088" cy="430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54175" y="3279082"/>
                          <a:ext cx="359088" cy="430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101848"/>
                </p:ext>
              </p:extLst>
            </p:nvPr>
          </p:nvGraphicFramePr>
          <p:xfrm>
            <a:off x="6200935" y="2474338"/>
            <a:ext cx="359088" cy="430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10" imgW="127000" imgH="152400" progId="Equation.DSMT4">
                    <p:embed/>
                  </p:oleObj>
                </mc:Choice>
                <mc:Fallback>
                  <p:oleObj name="Equation" r:id="rId10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00935" y="2474338"/>
                          <a:ext cx="359088" cy="430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438944"/>
                </p:ext>
              </p:extLst>
            </p:nvPr>
          </p:nvGraphicFramePr>
          <p:xfrm>
            <a:off x="6977168" y="3279082"/>
            <a:ext cx="359088" cy="430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77168" y="3279082"/>
                          <a:ext cx="359088" cy="430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993985"/>
                </p:ext>
              </p:extLst>
            </p:nvPr>
          </p:nvGraphicFramePr>
          <p:xfrm>
            <a:off x="6308725" y="1924050"/>
            <a:ext cx="3587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12" imgW="127000" imgH="139700" progId="Equation.DSMT4">
                    <p:embed/>
                  </p:oleObj>
                </mc:Choice>
                <mc:Fallback>
                  <p:oleObj name="Equation" r:id="rId12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08725" y="1924050"/>
                          <a:ext cx="35877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033984"/>
                </p:ext>
              </p:extLst>
            </p:nvPr>
          </p:nvGraphicFramePr>
          <p:xfrm>
            <a:off x="4767575" y="2577924"/>
            <a:ext cx="3587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14" imgW="127000" imgH="139700" progId="Equation.DSMT4">
                    <p:embed/>
                  </p:oleObj>
                </mc:Choice>
                <mc:Fallback>
                  <p:oleObj name="Equation" r:id="rId14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67575" y="2577924"/>
                          <a:ext cx="35877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938288"/>
                </p:ext>
              </p:extLst>
            </p:nvPr>
          </p:nvGraphicFramePr>
          <p:xfrm>
            <a:off x="7646987" y="2577924"/>
            <a:ext cx="3587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15" imgW="127000" imgH="139700" progId="Equation.DSMT4">
                    <p:embed/>
                  </p:oleObj>
                </mc:Choice>
                <mc:Fallback>
                  <p:oleObj name="Equation" r:id="rId15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46987" y="2577924"/>
                          <a:ext cx="35877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934611"/>
                </p:ext>
              </p:extLst>
            </p:nvPr>
          </p:nvGraphicFramePr>
          <p:xfrm>
            <a:off x="5521325" y="3359150"/>
            <a:ext cx="3587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16" imgW="127000" imgH="139700" progId="Equation.DSMT4">
                    <p:embed/>
                  </p:oleObj>
                </mc:Choice>
                <mc:Fallback>
                  <p:oleObj name="Equation" r:id="rId16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21325" y="3359150"/>
                          <a:ext cx="35877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3185972"/>
                </p:ext>
              </p:extLst>
            </p:nvPr>
          </p:nvGraphicFramePr>
          <p:xfrm>
            <a:off x="8410575" y="3351187"/>
            <a:ext cx="3587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17" imgW="127000" imgH="139700" progId="Equation.3">
                    <p:embed/>
                  </p:oleObj>
                </mc:Choice>
                <mc:Fallback>
                  <p:oleObj name="Equation" r:id="rId17" imgW="127000" imgH="1397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10575" y="3351187"/>
                          <a:ext cx="35877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54000" y="1758762"/>
            <a:ext cx="322738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- This is an example of sorting 3 numbers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71586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AutoShape 24"/>
          <p:cNvCxnSpPr>
            <a:cxnSpLocks noChangeShapeType="1"/>
          </p:cNvCxnSpPr>
          <p:nvPr/>
        </p:nvCxnSpPr>
        <p:spPr bwMode="auto">
          <a:xfrm>
            <a:off x="5880100" y="2205038"/>
            <a:ext cx="896937" cy="222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-tree example</a:t>
            </a:r>
          </a:p>
        </p:txBody>
      </p:sp>
      <p:sp>
        <p:nvSpPr>
          <p:cNvPr id="199684" name="Oval 4"/>
          <p:cNvSpPr>
            <a:spLocks noChangeArrowheads="1"/>
          </p:cNvSpPr>
          <p:nvPr/>
        </p:nvSpPr>
        <p:spPr bwMode="auto">
          <a:xfrm>
            <a:off x="5245100" y="1676400"/>
            <a:ext cx="744538" cy="6191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2</a:t>
            </a:r>
          </a:p>
        </p:txBody>
      </p:sp>
      <p:sp>
        <p:nvSpPr>
          <p:cNvPr id="199685" name="Oval 5"/>
          <p:cNvSpPr>
            <a:spLocks noChangeArrowheads="1"/>
          </p:cNvSpPr>
          <p:nvPr/>
        </p:nvSpPr>
        <p:spPr bwMode="auto">
          <a:xfrm>
            <a:off x="3803650" y="23368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:3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3078163" y="3089275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23</a:t>
            </a:r>
          </a:p>
        </p:txBody>
      </p:sp>
      <p:cxnSp>
        <p:nvCxnSpPr>
          <p:cNvPr id="199687" name="AutoShape 7"/>
          <p:cNvCxnSpPr>
            <a:cxnSpLocks noChangeShapeType="1"/>
            <a:stCxn id="199686" idx="0"/>
            <a:endCxn id="199685" idx="3"/>
          </p:cNvCxnSpPr>
          <p:nvPr/>
        </p:nvCxnSpPr>
        <p:spPr bwMode="auto">
          <a:xfrm flipV="1">
            <a:off x="3403600" y="2865438"/>
            <a:ext cx="509588" cy="223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9688" name="Oval 8"/>
          <p:cNvSpPr>
            <a:spLocks noChangeArrowheads="1"/>
          </p:cNvSpPr>
          <p:nvPr/>
        </p:nvSpPr>
        <p:spPr bwMode="auto">
          <a:xfrm>
            <a:off x="4587875" y="3090863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3</a:t>
            </a:r>
          </a:p>
        </p:txBody>
      </p:sp>
      <p:sp>
        <p:nvSpPr>
          <p:cNvPr id="199689" name="Rectangle 9"/>
          <p:cNvSpPr>
            <a:spLocks noChangeArrowheads="1"/>
          </p:cNvSpPr>
          <p:nvPr/>
        </p:nvSpPr>
        <p:spPr bwMode="auto">
          <a:xfrm>
            <a:off x="3862388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32</a:t>
            </a:r>
          </a:p>
        </p:txBody>
      </p:sp>
      <p:cxnSp>
        <p:nvCxnSpPr>
          <p:cNvPr id="199690" name="AutoShape 10"/>
          <p:cNvCxnSpPr>
            <a:cxnSpLocks noChangeShapeType="1"/>
            <a:stCxn id="199689" idx="0"/>
            <a:endCxn id="199688" idx="3"/>
          </p:cNvCxnSpPr>
          <p:nvPr/>
        </p:nvCxnSpPr>
        <p:spPr bwMode="auto">
          <a:xfrm flipV="1">
            <a:off x="4187825" y="3619500"/>
            <a:ext cx="509588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9691" name="Rectangle 11"/>
          <p:cNvSpPr>
            <a:spLocks noChangeArrowheads="1"/>
          </p:cNvSpPr>
          <p:nvPr/>
        </p:nvSpPr>
        <p:spPr bwMode="auto">
          <a:xfrm>
            <a:off x="5399088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312</a:t>
            </a:r>
          </a:p>
        </p:txBody>
      </p:sp>
      <p:cxnSp>
        <p:nvCxnSpPr>
          <p:cNvPr id="199692" name="AutoShape 12"/>
          <p:cNvCxnSpPr>
            <a:cxnSpLocks noChangeShapeType="1"/>
            <a:stCxn id="199691" idx="0"/>
            <a:endCxn id="199688" idx="5"/>
          </p:cNvCxnSpPr>
          <p:nvPr/>
        </p:nvCxnSpPr>
        <p:spPr bwMode="auto">
          <a:xfrm flipH="1" flipV="1">
            <a:off x="5222875" y="3619500"/>
            <a:ext cx="501650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9693" name="AutoShape 13"/>
          <p:cNvCxnSpPr>
            <a:cxnSpLocks noChangeShapeType="1"/>
            <a:stCxn id="199685" idx="5"/>
            <a:endCxn id="199688" idx="0"/>
          </p:cNvCxnSpPr>
          <p:nvPr/>
        </p:nvCxnSpPr>
        <p:spPr bwMode="auto">
          <a:xfrm>
            <a:off x="4438650" y="2865438"/>
            <a:ext cx="522288" cy="2254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9694" name="Oval 14"/>
          <p:cNvSpPr>
            <a:spLocks noChangeArrowheads="1"/>
          </p:cNvSpPr>
          <p:nvPr/>
        </p:nvSpPr>
        <p:spPr bwMode="auto">
          <a:xfrm>
            <a:off x="6667500" y="23368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3</a:t>
            </a:r>
          </a:p>
        </p:txBody>
      </p:sp>
      <p:sp>
        <p:nvSpPr>
          <p:cNvPr id="199695" name="Rectangle 15"/>
          <p:cNvSpPr>
            <a:spLocks noChangeArrowheads="1"/>
          </p:cNvSpPr>
          <p:nvPr/>
        </p:nvSpPr>
        <p:spPr bwMode="auto">
          <a:xfrm>
            <a:off x="5943600" y="3089275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13</a:t>
            </a:r>
          </a:p>
        </p:txBody>
      </p:sp>
      <p:cxnSp>
        <p:nvCxnSpPr>
          <p:cNvPr id="199696" name="AutoShape 16"/>
          <p:cNvCxnSpPr>
            <a:cxnSpLocks noChangeShapeType="1"/>
            <a:stCxn id="199695" idx="0"/>
            <a:endCxn id="199694" idx="3"/>
          </p:cNvCxnSpPr>
          <p:nvPr/>
        </p:nvCxnSpPr>
        <p:spPr bwMode="auto">
          <a:xfrm flipV="1">
            <a:off x="6269038" y="2865438"/>
            <a:ext cx="508000" cy="223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9697" name="Oval 17"/>
          <p:cNvSpPr>
            <a:spLocks noChangeArrowheads="1"/>
          </p:cNvSpPr>
          <p:nvPr/>
        </p:nvSpPr>
        <p:spPr bwMode="auto">
          <a:xfrm>
            <a:off x="7453313" y="3090863"/>
            <a:ext cx="744537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:3</a:t>
            </a:r>
          </a:p>
        </p:txBody>
      </p:sp>
      <p:sp>
        <p:nvSpPr>
          <p:cNvPr id="199698" name="Rectangle 18"/>
          <p:cNvSpPr>
            <a:spLocks noChangeArrowheads="1"/>
          </p:cNvSpPr>
          <p:nvPr/>
        </p:nvSpPr>
        <p:spPr bwMode="auto">
          <a:xfrm>
            <a:off x="6727825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31</a:t>
            </a:r>
          </a:p>
        </p:txBody>
      </p:sp>
      <p:cxnSp>
        <p:nvCxnSpPr>
          <p:cNvPr id="199699" name="AutoShape 19"/>
          <p:cNvCxnSpPr>
            <a:cxnSpLocks noChangeShapeType="1"/>
            <a:stCxn id="199698" idx="0"/>
            <a:endCxn id="199697" idx="3"/>
          </p:cNvCxnSpPr>
          <p:nvPr/>
        </p:nvCxnSpPr>
        <p:spPr bwMode="auto">
          <a:xfrm flipV="1">
            <a:off x="7053263" y="3619500"/>
            <a:ext cx="509587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9700" name="Rectangle 20"/>
          <p:cNvSpPr>
            <a:spLocks noChangeArrowheads="1"/>
          </p:cNvSpPr>
          <p:nvPr/>
        </p:nvSpPr>
        <p:spPr bwMode="auto">
          <a:xfrm>
            <a:off x="8264525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321</a:t>
            </a:r>
          </a:p>
        </p:txBody>
      </p:sp>
      <p:cxnSp>
        <p:nvCxnSpPr>
          <p:cNvPr id="199701" name="AutoShape 21"/>
          <p:cNvCxnSpPr>
            <a:cxnSpLocks noChangeShapeType="1"/>
            <a:stCxn id="199700" idx="0"/>
            <a:endCxn id="199697" idx="5"/>
          </p:cNvCxnSpPr>
          <p:nvPr/>
        </p:nvCxnSpPr>
        <p:spPr bwMode="auto">
          <a:xfrm flipH="1" flipV="1">
            <a:off x="8088313" y="3619500"/>
            <a:ext cx="501650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9702" name="AutoShape 22"/>
          <p:cNvCxnSpPr>
            <a:cxnSpLocks noChangeShapeType="1"/>
            <a:stCxn id="199694" idx="5"/>
            <a:endCxn id="199697" idx="0"/>
          </p:cNvCxnSpPr>
          <p:nvPr/>
        </p:nvCxnSpPr>
        <p:spPr bwMode="auto">
          <a:xfrm>
            <a:off x="7302500" y="2865438"/>
            <a:ext cx="523875" cy="2254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9703" name="AutoShape 23"/>
          <p:cNvCxnSpPr>
            <a:cxnSpLocks noChangeShapeType="1"/>
            <a:stCxn id="199685" idx="7"/>
            <a:endCxn id="199684" idx="3"/>
          </p:cNvCxnSpPr>
          <p:nvPr/>
        </p:nvCxnSpPr>
        <p:spPr bwMode="auto">
          <a:xfrm flipV="1">
            <a:off x="4438650" y="2205038"/>
            <a:ext cx="915988" cy="222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9704" name="AutoShape 24"/>
          <p:cNvCxnSpPr>
            <a:cxnSpLocks noChangeShapeType="1"/>
            <a:stCxn id="199684" idx="5"/>
            <a:endCxn id="199694" idx="1"/>
          </p:cNvCxnSpPr>
          <p:nvPr/>
        </p:nvCxnSpPr>
        <p:spPr bwMode="auto">
          <a:xfrm>
            <a:off x="5880100" y="2205038"/>
            <a:ext cx="896938" cy="2222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med" len="med"/>
          </a:ln>
          <a:effectLst/>
        </p:spPr>
      </p:cxnSp>
      <p:sp>
        <p:nvSpPr>
          <p:cNvPr id="199705" name="Text Box 25"/>
          <p:cNvSpPr txBox="1">
            <a:spLocks noChangeArrowheads="1"/>
          </p:cNvSpPr>
          <p:nvPr/>
        </p:nvSpPr>
        <p:spPr bwMode="auto">
          <a:xfrm>
            <a:off x="228600" y="4724400"/>
            <a:ext cx="8915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166688" indent="-166688"/>
            <a:r>
              <a:rPr lang="en-US" sz="2800" dirty="0"/>
              <a:t>Each internal node is labeled </a:t>
            </a:r>
            <a:r>
              <a:rPr lang="en-US" sz="2800" i="1" dirty="0" err="1">
                <a:solidFill>
                  <a:srgbClr val="008380"/>
                </a:solidFill>
              </a:rPr>
              <a:t>i</a:t>
            </a:r>
            <a:r>
              <a:rPr lang="en-US" sz="2800" dirty="0" err="1">
                <a:solidFill>
                  <a:srgbClr val="008380"/>
                </a:solidFill>
              </a:rPr>
              <a:t>:</a:t>
            </a:r>
            <a:r>
              <a:rPr lang="en-US" sz="2800" i="1" dirty="0" err="1">
                <a:solidFill>
                  <a:srgbClr val="008380"/>
                </a:solidFill>
              </a:rPr>
              <a:t>j</a:t>
            </a:r>
            <a:r>
              <a:rPr lang="en-US" sz="2800" dirty="0"/>
              <a:t> for </a:t>
            </a:r>
            <a:r>
              <a:rPr lang="en-US" sz="2800" i="1" dirty="0" err="1">
                <a:solidFill>
                  <a:srgbClr val="008380"/>
                </a:solidFill>
              </a:rPr>
              <a:t>i</a:t>
            </a:r>
            <a:r>
              <a:rPr lang="en-US" sz="2800" dirty="0">
                <a:solidFill>
                  <a:srgbClr val="008380"/>
                </a:solidFill>
              </a:rPr>
              <a:t>, </a:t>
            </a:r>
            <a:r>
              <a:rPr lang="en-US" sz="2800" i="1" dirty="0">
                <a:solidFill>
                  <a:srgbClr val="008380"/>
                </a:solidFill>
              </a:rPr>
              <a:t>j </a:t>
            </a:r>
            <a:r>
              <a:rPr lang="en-US" sz="2800" dirty="0" smtClean="0">
                <a:solidFill>
                  <a:srgbClr val="008380"/>
                </a:solidFill>
                <a:latin typeface="Symbol" pitchFamily="28" charset="2"/>
              </a:rPr>
              <a:t>in  </a:t>
            </a:r>
            <a:r>
              <a:rPr lang="en-US" sz="2800" dirty="0">
                <a:solidFill>
                  <a:srgbClr val="008380"/>
                </a:solidFill>
              </a:rPr>
              <a:t>{1, 2,…, </a:t>
            </a:r>
            <a:r>
              <a:rPr lang="en-US" sz="2800" i="1" dirty="0">
                <a:solidFill>
                  <a:srgbClr val="008380"/>
                </a:solidFill>
              </a:rPr>
              <a:t>n</a:t>
            </a:r>
            <a:r>
              <a:rPr lang="en-US" sz="2800" dirty="0" smtClean="0">
                <a:solidFill>
                  <a:srgbClr val="008380"/>
                </a:solidFill>
              </a:rPr>
              <a:t>}</a:t>
            </a:r>
            <a:endParaRPr lang="en-US" sz="2800" dirty="0"/>
          </a:p>
          <a:p>
            <a:pPr marL="166688" indent="-166688">
              <a:buClr>
                <a:schemeClr val="accent2"/>
              </a:buClr>
              <a:buFontTx/>
              <a:buChar char="•"/>
            </a:pPr>
            <a:r>
              <a:rPr lang="en-US" sz="2800" dirty="0"/>
              <a:t>The left </a:t>
            </a:r>
            <a:r>
              <a:rPr lang="en-US" sz="2800" dirty="0" err="1"/>
              <a:t>subtree</a:t>
            </a:r>
            <a:r>
              <a:rPr lang="en-US" sz="2800" dirty="0"/>
              <a:t> shows subsequent comparisons if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>
                <a:solidFill>
                  <a:srgbClr val="008380"/>
                </a:solidFill>
              </a:rPr>
              <a:t>i</a:t>
            </a:r>
            <a:r>
              <a:rPr lang="en-US" sz="2800" i="1" dirty="0">
                <a:solidFill>
                  <a:srgbClr val="008380"/>
                </a:solidFill>
              </a:rPr>
              <a:t> </a:t>
            </a:r>
            <a:r>
              <a:rPr lang="en-US" sz="2800" i="1" dirty="0" smtClean="0">
                <a:solidFill>
                  <a:srgbClr val="008380"/>
                </a:solidFill>
              </a:rPr>
              <a:t>≤ </a:t>
            </a:r>
            <a:r>
              <a:rPr lang="en-US" sz="2800" i="1" dirty="0" err="1" smtClean="0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 smtClean="0">
                <a:solidFill>
                  <a:srgbClr val="008380"/>
                </a:solidFill>
              </a:rPr>
              <a:t>j</a:t>
            </a:r>
            <a:endParaRPr lang="en-US" sz="2800" dirty="0"/>
          </a:p>
          <a:p>
            <a:pPr marL="166688" indent="-166688">
              <a:buClr>
                <a:schemeClr val="accent2"/>
              </a:buClr>
              <a:buFontTx/>
              <a:buChar char="•"/>
            </a:pPr>
            <a:r>
              <a:rPr lang="en-US" sz="2800" dirty="0"/>
              <a:t>The right </a:t>
            </a:r>
            <a:r>
              <a:rPr lang="en-US" sz="2800" dirty="0" err="1"/>
              <a:t>subtree</a:t>
            </a:r>
            <a:r>
              <a:rPr lang="en-US" sz="2800" dirty="0"/>
              <a:t> shows subsequent comparisons if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>
                <a:solidFill>
                  <a:srgbClr val="008380"/>
                </a:solidFill>
              </a:rPr>
              <a:t>i</a:t>
            </a:r>
            <a:r>
              <a:rPr lang="en-US" sz="2800" dirty="0">
                <a:solidFill>
                  <a:srgbClr val="008380"/>
                </a:solidFill>
              </a:rPr>
              <a:t> </a:t>
            </a:r>
            <a:r>
              <a:rPr lang="en-US" sz="2800" dirty="0">
                <a:solidFill>
                  <a:srgbClr val="008380"/>
                </a:solidFill>
                <a:latin typeface="Symbol" pitchFamily="28" charset="2"/>
              </a:rPr>
              <a:t>&gt;</a:t>
            </a:r>
            <a:r>
              <a:rPr lang="en-US" sz="2800" dirty="0" smtClean="0">
                <a:solidFill>
                  <a:srgbClr val="008380"/>
                </a:solidFill>
              </a:rPr>
              <a:t> </a:t>
            </a:r>
            <a:r>
              <a:rPr lang="en-US" sz="2800" i="1" dirty="0" err="1" smtClean="0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 smtClean="0">
                <a:solidFill>
                  <a:srgbClr val="008380"/>
                </a:solidFill>
              </a:rPr>
              <a:t>j</a:t>
            </a:r>
            <a:endParaRPr lang="en-US" sz="2800" dirty="0"/>
          </a:p>
        </p:txBody>
      </p:sp>
      <p:sp>
        <p:nvSpPr>
          <p:cNvPr id="199709" name="Text Box 29"/>
          <p:cNvSpPr txBox="1">
            <a:spLocks noChangeArrowheads="1"/>
          </p:cNvSpPr>
          <p:nvPr/>
        </p:nvSpPr>
        <p:spPr bwMode="auto">
          <a:xfrm>
            <a:off x="6173855" y="1828800"/>
            <a:ext cx="8047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008A87"/>
                </a:solidFill>
              </a:rPr>
              <a:t>9 </a:t>
            </a:r>
            <a:r>
              <a:rPr lang="en-US" sz="2400" dirty="0">
                <a:solidFill>
                  <a:srgbClr val="008A87"/>
                </a:solidFill>
                <a:latin typeface="Symbol" pitchFamily="28" charset="2"/>
              </a:rPr>
              <a:t>&gt;</a:t>
            </a:r>
            <a:r>
              <a:rPr lang="en-US" sz="2400" dirty="0" smtClean="0">
                <a:solidFill>
                  <a:srgbClr val="008A87"/>
                </a:solidFill>
              </a:rPr>
              <a:t> </a:t>
            </a:r>
            <a:r>
              <a:rPr lang="en-US" sz="2400" dirty="0">
                <a:solidFill>
                  <a:srgbClr val="008A87"/>
                </a:solidFill>
              </a:rPr>
              <a:t>4</a:t>
            </a:r>
          </a:p>
        </p:txBody>
      </p:sp>
      <p:sp>
        <p:nvSpPr>
          <p:cNvPr id="199710" name="Text Box 30"/>
          <p:cNvSpPr txBox="1">
            <a:spLocks noChangeArrowheads="1"/>
          </p:cNvSpPr>
          <p:nvPr/>
        </p:nvSpPr>
        <p:spPr bwMode="auto">
          <a:xfrm>
            <a:off x="304800" y="1066800"/>
            <a:ext cx="56388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/>
              <a:t>Sort </a:t>
            </a:r>
            <a:r>
              <a:rPr lang="en-US" sz="3200" dirty="0" smtClean="0">
                <a:solidFill>
                  <a:srgbClr val="008380"/>
                </a:solidFill>
              </a:rPr>
              <a:t>a</a:t>
            </a:r>
            <a:r>
              <a:rPr lang="en-US" sz="3200" baseline="-25000" dirty="0" smtClean="0">
                <a:solidFill>
                  <a:srgbClr val="008380"/>
                </a:solidFill>
              </a:rPr>
              <a:t>1</a:t>
            </a:r>
            <a:r>
              <a:rPr lang="en-US" sz="3200" dirty="0" smtClean="0">
                <a:solidFill>
                  <a:srgbClr val="008380"/>
                </a:solidFill>
              </a:rPr>
              <a:t>=9, a</a:t>
            </a:r>
            <a:r>
              <a:rPr lang="en-US" sz="3200" baseline="-25000" dirty="0" smtClean="0">
                <a:solidFill>
                  <a:srgbClr val="008380"/>
                </a:solidFill>
              </a:rPr>
              <a:t>2</a:t>
            </a:r>
            <a:r>
              <a:rPr lang="en-US" sz="3200" dirty="0" smtClean="0">
                <a:solidFill>
                  <a:srgbClr val="008380"/>
                </a:solidFill>
              </a:rPr>
              <a:t>=4, a</a:t>
            </a:r>
            <a:r>
              <a:rPr lang="en-US" sz="3200" baseline="-25000" dirty="0" smtClean="0">
                <a:solidFill>
                  <a:srgbClr val="008380"/>
                </a:solidFill>
              </a:rPr>
              <a:t>3</a:t>
            </a:r>
            <a:r>
              <a:rPr lang="en-US" sz="3200" dirty="0" smtClean="0">
                <a:solidFill>
                  <a:srgbClr val="008380"/>
                </a:solidFill>
              </a:rPr>
              <a:t>=6</a:t>
            </a:r>
            <a:endParaRPr lang="en-US" sz="3200" dirty="0">
              <a:latin typeface="Symbol" pitchFamily="28" charset="2"/>
            </a:endParaRPr>
          </a:p>
        </p:txBody>
      </p:sp>
      <p:sp>
        <p:nvSpPr>
          <p:cNvPr id="30" name="Oval 4"/>
          <p:cNvSpPr>
            <a:spLocks noChangeArrowheads="1"/>
          </p:cNvSpPr>
          <p:nvPr/>
        </p:nvSpPr>
        <p:spPr bwMode="auto">
          <a:xfrm>
            <a:off x="5246148" y="1676400"/>
            <a:ext cx="744538" cy="619125"/>
          </a:xfrm>
          <a:prstGeom prst="ellipse">
            <a:avLst/>
          </a:prstGeom>
          <a:solidFill>
            <a:srgbClr val="FFCACB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2</a:t>
            </a:r>
          </a:p>
        </p:txBody>
      </p:sp>
      <p:sp>
        <p:nvSpPr>
          <p:cNvPr id="31" name="Oval 13"/>
          <p:cNvSpPr>
            <a:spLocks noChangeArrowheads="1"/>
          </p:cNvSpPr>
          <p:nvPr/>
        </p:nvSpPr>
        <p:spPr bwMode="auto">
          <a:xfrm>
            <a:off x="5210274" y="1667520"/>
            <a:ext cx="814190" cy="649188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008380"/>
                </a:solidFill>
              </a:rPr>
              <a:t>1</a:t>
            </a:r>
            <a:r>
              <a:rPr lang="en-US" sz="2400" dirty="0" smtClean="0">
                <a:solidFill>
                  <a:srgbClr val="008380"/>
                </a:solidFill>
              </a:rPr>
              <a:t>:2</a:t>
            </a:r>
            <a:endParaRPr lang="en-US" sz="2400" dirty="0">
              <a:solidFill>
                <a:srgbClr val="00838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70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09" grpId="0"/>
      <p:bldP spid="199710" grpId="0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AutoShape 22"/>
          <p:cNvCxnSpPr>
            <a:cxnSpLocks noChangeShapeType="1"/>
          </p:cNvCxnSpPr>
          <p:nvPr/>
        </p:nvCxnSpPr>
        <p:spPr bwMode="auto">
          <a:xfrm>
            <a:off x="7280120" y="2860647"/>
            <a:ext cx="523875" cy="2254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-tree example</a:t>
            </a:r>
          </a:p>
        </p:txBody>
      </p:sp>
      <p:sp>
        <p:nvSpPr>
          <p:cNvPr id="200707" name="Oval 3"/>
          <p:cNvSpPr>
            <a:spLocks noChangeArrowheads="1"/>
          </p:cNvSpPr>
          <p:nvPr/>
        </p:nvSpPr>
        <p:spPr bwMode="auto">
          <a:xfrm>
            <a:off x="5245100" y="16764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2</a:t>
            </a:r>
          </a:p>
        </p:txBody>
      </p:sp>
      <p:sp>
        <p:nvSpPr>
          <p:cNvPr id="200708" name="Oval 4"/>
          <p:cNvSpPr>
            <a:spLocks noChangeArrowheads="1"/>
          </p:cNvSpPr>
          <p:nvPr/>
        </p:nvSpPr>
        <p:spPr bwMode="auto">
          <a:xfrm>
            <a:off x="3803650" y="23368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:3</a:t>
            </a:r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3078163" y="3089275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23</a:t>
            </a:r>
          </a:p>
        </p:txBody>
      </p:sp>
      <p:cxnSp>
        <p:nvCxnSpPr>
          <p:cNvPr id="200710" name="AutoShape 6"/>
          <p:cNvCxnSpPr>
            <a:cxnSpLocks noChangeShapeType="1"/>
            <a:stCxn id="200709" idx="0"/>
            <a:endCxn id="200708" idx="3"/>
          </p:cNvCxnSpPr>
          <p:nvPr/>
        </p:nvCxnSpPr>
        <p:spPr bwMode="auto">
          <a:xfrm flipV="1">
            <a:off x="3403600" y="2865438"/>
            <a:ext cx="509588" cy="223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0711" name="Oval 7"/>
          <p:cNvSpPr>
            <a:spLocks noChangeArrowheads="1"/>
          </p:cNvSpPr>
          <p:nvPr/>
        </p:nvSpPr>
        <p:spPr bwMode="auto">
          <a:xfrm>
            <a:off x="4587875" y="3090863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3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3862388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32</a:t>
            </a:r>
          </a:p>
        </p:txBody>
      </p:sp>
      <p:cxnSp>
        <p:nvCxnSpPr>
          <p:cNvPr id="200713" name="AutoShape 9"/>
          <p:cNvCxnSpPr>
            <a:cxnSpLocks noChangeShapeType="1"/>
            <a:stCxn id="200712" idx="0"/>
            <a:endCxn id="200711" idx="3"/>
          </p:cNvCxnSpPr>
          <p:nvPr/>
        </p:nvCxnSpPr>
        <p:spPr bwMode="auto">
          <a:xfrm flipV="1">
            <a:off x="4187825" y="3619500"/>
            <a:ext cx="509588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5399088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312</a:t>
            </a:r>
          </a:p>
        </p:txBody>
      </p:sp>
      <p:cxnSp>
        <p:nvCxnSpPr>
          <p:cNvPr id="200715" name="AutoShape 11"/>
          <p:cNvCxnSpPr>
            <a:cxnSpLocks noChangeShapeType="1"/>
            <a:stCxn id="200714" idx="0"/>
            <a:endCxn id="200711" idx="5"/>
          </p:cNvCxnSpPr>
          <p:nvPr/>
        </p:nvCxnSpPr>
        <p:spPr bwMode="auto">
          <a:xfrm flipH="1" flipV="1">
            <a:off x="5222875" y="3619500"/>
            <a:ext cx="501650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0716" name="AutoShape 12"/>
          <p:cNvCxnSpPr>
            <a:cxnSpLocks noChangeShapeType="1"/>
            <a:stCxn id="200708" idx="5"/>
            <a:endCxn id="200711" idx="0"/>
          </p:cNvCxnSpPr>
          <p:nvPr/>
        </p:nvCxnSpPr>
        <p:spPr bwMode="auto">
          <a:xfrm>
            <a:off x="4438650" y="2865438"/>
            <a:ext cx="522288" cy="2254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0717" name="Oval 13"/>
          <p:cNvSpPr>
            <a:spLocks noChangeArrowheads="1"/>
          </p:cNvSpPr>
          <p:nvPr/>
        </p:nvSpPr>
        <p:spPr bwMode="auto">
          <a:xfrm>
            <a:off x="6667500" y="2336800"/>
            <a:ext cx="744538" cy="6191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3</a:t>
            </a:r>
          </a:p>
        </p:txBody>
      </p:sp>
      <p:sp>
        <p:nvSpPr>
          <p:cNvPr id="200718" name="Rectangle 14"/>
          <p:cNvSpPr>
            <a:spLocks noChangeArrowheads="1"/>
          </p:cNvSpPr>
          <p:nvPr/>
        </p:nvSpPr>
        <p:spPr bwMode="auto">
          <a:xfrm>
            <a:off x="5943600" y="3089275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13</a:t>
            </a:r>
          </a:p>
        </p:txBody>
      </p:sp>
      <p:cxnSp>
        <p:nvCxnSpPr>
          <p:cNvPr id="200719" name="AutoShape 15"/>
          <p:cNvCxnSpPr>
            <a:cxnSpLocks noChangeShapeType="1"/>
            <a:stCxn id="200718" idx="0"/>
            <a:endCxn id="200717" idx="3"/>
          </p:cNvCxnSpPr>
          <p:nvPr/>
        </p:nvCxnSpPr>
        <p:spPr bwMode="auto">
          <a:xfrm flipV="1">
            <a:off x="6269038" y="2865438"/>
            <a:ext cx="508000" cy="223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0720" name="Oval 16"/>
          <p:cNvSpPr>
            <a:spLocks noChangeArrowheads="1"/>
          </p:cNvSpPr>
          <p:nvPr/>
        </p:nvSpPr>
        <p:spPr bwMode="auto">
          <a:xfrm>
            <a:off x="7453313" y="3090863"/>
            <a:ext cx="744537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:3</a:t>
            </a:r>
          </a:p>
        </p:txBody>
      </p:sp>
      <p:sp>
        <p:nvSpPr>
          <p:cNvPr id="200721" name="Rectangle 17"/>
          <p:cNvSpPr>
            <a:spLocks noChangeArrowheads="1"/>
          </p:cNvSpPr>
          <p:nvPr/>
        </p:nvSpPr>
        <p:spPr bwMode="auto">
          <a:xfrm>
            <a:off x="6727825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31</a:t>
            </a:r>
          </a:p>
        </p:txBody>
      </p:sp>
      <p:cxnSp>
        <p:nvCxnSpPr>
          <p:cNvPr id="200722" name="AutoShape 18"/>
          <p:cNvCxnSpPr>
            <a:cxnSpLocks noChangeShapeType="1"/>
            <a:stCxn id="200721" idx="0"/>
            <a:endCxn id="200720" idx="3"/>
          </p:cNvCxnSpPr>
          <p:nvPr/>
        </p:nvCxnSpPr>
        <p:spPr bwMode="auto">
          <a:xfrm flipV="1">
            <a:off x="7053263" y="3619500"/>
            <a:ext cx="509587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0723" name="Rectangle 19"/>
          <p:cNvSpPr>
            <a:spLocks noChangeArrowheads="1"/>
          </p:cNvSpPr>
          <p:nvPr/>
        </p:nvSpPr>
        <p:spPr bwMode="auto">
          <a:xfrm>
            <a:off x="8264525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321</a:t>
            </a:r>
          </a:p>
        </p:txBody>
      </p:sp>
      <p:cxnSp>
        <p:nvCxnSpPr>
          <p:cNvPr id="200724" name="AutoShape 20"/>
          <p:cNvCxnSpPr>
            <a:cxnSpLocks noChangeShapeType="1"/>
            <a:stCxn id="200723" idx="0"/>
            <a:endCxn id="200720" idx="5"/>
          </p:cNvCxnSpPr>
          <p:nvPr/>
        </p:nvCxnSpPr>
        <p:spPr bwMode="auto">
          <a:xfrm flipH="1" flipV="1">
            <a:off x="8088313" y="3619500"/>
            <a:ext cx="501650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0726" name="AutoShape 22"/>
          <p:cNvCxnSpPr>
            <a:cxnSpLocks noChangeShapeType="1"/>
            <a:stCxn id="200708" idx="7"/>
            <a:endCxn id="200707" idx="3"/>
          </p:cNvCxnSpPr>
          <p:nvPr/>
        </p:nvCxnSpPr>
        <p:spPr bwMode="auto">
          <a:xfrm flipV="1">
            <a:off x="4438650" y="2205038"/>
            <a:ext cx="915988" cy="222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0727" name="AutoShape 23"/>
          <p:cNvCxnSpPr>
            <a:cxnSpLocks noChangeShapeType="1"/>
            <a:stCxn id="200707" idx="5"/>
            <a:endCxn id="200717" idx="1"/>
          </p:cNvCxnSpPr>
          <p:nvPr/>
        </p:nvCxnSpPr>
        <p:spPr bwMode="auto">
          <a:xfrm>
            <a:off x="5880100" y="2205038"/>
            <a:ext cx="896938" cy="222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7302500" y="2489200"/>
            <a:ext cx="1047683" cy="601663"/>
            <a:chOff x="7302500" y="2489200"/>
            <a:chExt cx="1047683" cy="601663"/>
          </a:xfrm>
        </p:grpSpPr>
        <p:cxnSp>
          <p:nvCxnSpPr>
            <p:cNvPr id="200725" name="AutoShape 21"/>
            <p:cNvCxnSpPr>
              <a:cxnSpLocks noChangeShapeType="1"/>
              <a:stCxn id="200717" idx="5"/>
              <a:endCxn id="200720" idx="0"/>
            </p:cNvCxnSpPr>
            <p:nvPr/>
          </p:nvCxnSpPr>
          <p:spPr bwMode="auto">
            <a:xfrm>
              <a:off x="7302500" y="2865438"/>
              <a:ext cx="523875" cy="22542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med" len="med"/>
            </a:ln>
            <a:effectLst/>
          </p:spPr>
        </p:cxnSp>
        <p:sp>
          <p:nvSpPr>
            <p:cNvPr id="200730" name="Text Box 26"/>
            <p:cNvSpPr txBox="1">
              <a:spLocks noChangeArrowheads="1"/>
            </p:cNvSpPr>
            <p:nvPr/>
          </p:nvSpPr>
          <p:spPr bwMode="auto">
            <a:xfrm>
              <a:off x="7545455" y="2489200"/>
              <a:ext cx="80472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8A87"/>
                  </a:solidFill>
                </a:rPr>
                <a:t>9 </a:t>
              </a:r>
              <a:r>
                <a:rPr lang="en-US" sz="2400" dirty="0">
                  <a:solidFill>
                    <a:srgbClr val="008A87"/>
                  </a:solidFill>
                  <a:latin typeface="Symbol" pitchFamily="28" charset="2"/>
                </a:rPr>
                <a:t>&gt;</a:t>
              </a:r>
              <a:r>
                <a:rPr lang="en-US" sz="2400" dirty="0" smtClean="0">
                  <a:solidFill>
                    <a:srgbClr val="008A87"/>
                  </a:solidFill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</a:rPr>
                <a:t>6</a:t>
              </a:r>
            </a:p>
          </p:txBody>
        </p:sp>
      </p:grp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228600" y="4724400"/>
            <a:ext cx="8915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166688" indent="-166688"/>
            <a:r>
              <a:rPr lang="en-US" sz="2800" dirty="0"/>
              <a:t>Each internal node is labeled </a:t>
            </a:r>
            <a:r>
              <a:rPr lang="en-US" sz="2800" i="1" dirty="0" err="1">
                <a:solidFill>
                  <a:srgbClr val="008380"/>
                </a:solidFill>
              </a:rPr>
              <a:t>i</a:t>
            </a:r>
            <a:r>
              <a:rPr lang="en-US" sz="2800" dirty="0" err="1">
                <a:solidFill>
                  <a:srgbClr val="008380"/>
                </a:solidFill>
              </a:rPr>
              <a:t>:</a:t>
            </a:r>
            <a:r>
              <a:rPr lang="en-US" sz="2800" i="1" dirty="0" err="1">
                <a:solidFill>
                  <a:srgbClr val="008380"/>
                </a:solidFill>
              </a:rPr>
              <a:t>j</a:t>
            </a:r>
            <a:r>
              <a:rPr lang="en-US" sz="2800" dirty="0"/>
              <a:t> for </a:t>
            </a:r>
            <a:r>
              <a:rPr lang="en-US" sz="2800" i="1" dirty="0" err="1">
                <a:solidFill>
                  <a:srgbClr val="008380"/>
                </a:solidFill>
              </a:rPr>
              <a:t>i</a:t>
            </a:r>
            <a:r>
              <a:rPr lang="en-US" sz="2800" dirty="0">
                <a:solidFill>
                  <a:srgbClr val="008380"/>
                </a:solidFill>
              </a:rPr>
              <a:t>, </a:t>
            </a:r>
            <a:r>
              <a:rPr lang="en-US" sz="2800" i="1" dirty="0">
                <a:solidFill>
                  <a:srgbClr val="008380"/>
                </a:solidFill>
              </a:rPr>
              <a:t>j </a:t>
            </a:r>
            <a:r>
              <a:rPr lang="en-US" sz="2800" dirty="0" smtClean="0">
                <a:solidFill>
                  <a:srgbClr val="008380"/>
                </a:solidFill>
                <a:latin typeface="Symbol" pitchFamily="28" charset="2"/>
              </a:rPr>
              <a:t>in  </a:t>
            </a:r>
            <a:r>
              <a:rPr lang="en-US" sz="2800" dirty="0">
                <a:solidFill>
                  <a:srgbClr val="008380"/>
                </a:solidFill>
              </a:rPr>
              <a:t>{1, 2,…, </a:t>
            </a:r>
            <a:r>
              <a:rPr lang="en-US" sz="2800" i="1" dirty="0">
                <a:solidFill>
                  <a:srgbClr val="008380"/>
                </a:solidFill>
              </a:rPr>
              <a:t>n</a:t>
            </a:r>
            <a:r>
              <a:rPr lang="en-US" sz="2800" dirty="0" smtClean="0">
                <a:solidFill>
                  <a:srgbClr val="008380"/>
                </a:solidFill>
              </a:rPr>
              <a:t>}</a:t>
            </a:r>
            <a:endParaRPr lang="en-US" sz="2800" dirty="0"/>
          </a:p>
          <a:p>
            <a:pPr marL="166688" indent="-166688">
              <a:buClr>
                <a:schemeClr val="accent2"/>
              </a:buClr>
              <a:buFontTx/>
              <a:buChar char="•"/>
            </a:pPr>
            <a:r>
              <a:rPr lang="en-US" sz="2800" dirty="0"/>
              <a:t>The left </a:t>
            </a:r>
            <a:r>
              <a:rPr lang="en-US" sz="2800" dirty="0" err="1"/>
              <a:t>subtree</a:t>
            </a:r>
            <a:r>
              <a:rPr lang="en-US" sz="2800" dirty="0"/>
              <a:t> shows subsequent comparisons if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>
                <a:solidFill>
                  <a:srgbClr val="008380"/>
                </a:solidFill>
              </a:rPr>
              <a:t>i</a:t>
            </a:r>
            <a:r>
              <a:rPr lang="en-US" sz="2800" i="1" dirty="0">
                <a:solidFill>
                  <a:srgbClr val="008380"/>
                </a:solidFill>
              </a:rPr>
              <a:t> </a:t>
            </a:r>
            <a:r>
              <a:rPr lang="en-US" sz="2800" i="1" dirty="0" smtClean="0">
                <a:solidFill>
                  <a:srgbClr val="008380"/>
                </a:solidFill>
              </a:rPr>
              <a:t>≤ </a:t>
            </a:r>
            <a:r>
              <a:rPr lang="en-US" sz="2800" i="1" dirty="0" err="1" smtClean="0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 smtClean="0">
                <a:solidFill>
                  <a:srgbClr val="008380"/>
                </a:solidFill>
              </a:rPr>
              <a:t>j</a:t>
            </a:r>
            <a:endParaRPr lang="en-US" sz="2800" dirty="0"/>
          </a:p>
          <a:p>
            <a:pPr marL="166688" indent="-166688">
              <a:buClr>
                <a:schemeClr val="accent2"/>
              </a:buClr>
              <a:buFontTx/>
              <a:buChar char="•"/>
            </a:pPr>
            <a:r>
              <a:rPr lang="en-US" sz="2800" dirty="0"/>
              <a:t>The right </a:t>
            </a:r>
            <a:r>
              <a:rPr lang="en-US" sz="2800" dirty="0" err="1"/>
              <a:t>subtree</a:t>
            </a:r>
            <a:r>
              <a:rPr lang="en-US" sz="2800" dirty="0"/>
              <a:t> shows subsequent comparisons if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>
                <a:solidFill>
                  <a:srgbClr val="008380"/>
                </a:solidFill>
              </a:rPr>
              <a:t>i</a:t>
            </a:r>
            <a:r>
              <a:rPr lang="en-US" sz="2800" dirty="0">
                <a:solidFill>
                  <a:srgbClr val="008380"/>
                </a:solidFill>
              </a:rPr>
              <a:t> </a:t>
            </a:r>
            <a:r>
              <a:rPr lang="en-US" sz="2800" dirty="0">
                <a:solidFill>
                  <a:srgbClr val="008380"/>
                </a:solidFill>
                <a:latin typeface="Symbol" pitchFamily="28" charset="2"/>
              </a:rPr>
              <a:t>&gt;</a:t>
            </a:r>
            <a:r>
              <a:rPr lang="en-US" sz="2800" dirty="0" smtClean="0">
                <a:solidFill>
                  <a:srgbClr val="008380"/>
                </a:solidFill>
              </a:rPr>
              <a:t> </a:t>
            </a:r>
            <a:r>
              <a:rPr lang="en-US" sz="2800" i="1" dirty="0" err="1" smtClean="0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 smtClean="0">
                <a:solidFill>
                  <a:srgbClr val="008380"/>
                </a:solidFill>
              </a:rPr>
              <a:t>j</a:t>
            </a:r>
            <a:endParaRPr 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304800" y="1066800"/>
            <a:ext cx="56388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/>
              <a:t>Sort </a:t>
            </a:r>
            <a:r>
              <a:rPr lang="en-US" sz="3200" dirty="0" smtClean="0">
                <a:solidFill>
                  <a:srgbClr val="008380"/>
                </a:solidFill>
              </a:rPr>
              <a:t>a</a:t>
            </a:r>
            <a:r>
              <a:rPr lang="en-US" sz="3200" baseline="-25000" dirty="0" smtClean="0">
                <a:solidFill>
                  <a:srgbClr val="008380"/>
                </a:solidFill>
              </a:rPr>
              <a:t>1</a:t>
            </a:r>
            <a:r>
              <a:rPr lang="en-US" sz="3200" dirty="0" smtClean="0">
                <a:solidFill>
                  <a:srgbClr val="008380"/>
                </a:solidFill>
              </a:rPr>
              <a:t>=9, a</a:t>
            </a:r>
            <a:r>
              <a:rPr lang="en-US" sz="3200" baseline="-25000" dirty="0" smtClean="0">
                <a:solidFill>
                  <a:srgbClr val="008380"/>
                </a:solidFill>
              </a:rPr>
              <a:t>2</a:t>
            </a:r>
            <a:r>
              <a:rPr lang="en-US" sz="3200" dirty="0" smtClean="0">
                <a:solidFill>
                  <a:srgbClr val="008380"/>
                </a:solidFill>
              </a:rPr>
              <a:t>=4, a</a:t>
            </a:r>
            <a:r>
              <a:rPr lang="en-US" sz="3200" baseline="-25000" dirty="0" smtClean="0">
                <a:solidFill>
                  <a:srgbClr val="008380"/>
                </a:solidFill>
              </a:rPr>
              <a:t>3</a:t>
            </a:r>
            <a:r>
              <a:rPr lang="en-US" sz="3200" dirty="0" smtClean="0">
                <a:solidFill>
                  <a:srgbClr val="008380"/>
                </a:solidFill>
              </a:rPr>
              <a:t>=6</a:t>
            </a:r>
            <a:endParaRPr lang="en-US" sz="3200" dirty="0">
              <a:latin typeface="Symbol" pitchFamily="2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107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AutoShape 18"/>
          <p:cNvCxnSpPr>
            <a:cxnSpLocks noChangeShapeType="1"/>
          </p:cNvCxnSpPr>
          <p:nvPr/>
        </p:nvCxnSpPr>
        <p:spPr bwMode="auto">
          <a:xfrm flipV="1">
            <a:off x="7054187" y="3616353"/>
            <a:ext cx="509587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-tree example</a:t>
            </a:r>
          </a:p>
        </p:txBody>
      </p:sp>
      <p:sp>
        <p:nvSpPr>
          <p:cNvPr id="201731" name="Oval 3"/>
          <p:cNvSpPr>
            <a:spLocks noChangeArrowheads="1"/>
          </p:cNvSpPr>
          <p:nvPr/>
        </p:nvSpPr>
        <p:spPr bwMode="auto">
          <a:xfrm>
            <a:off x="5245100" y="16764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2</a:t>
            </a:r>
          </a:p>
        </p:txBody>
      </p:sp>
      <p:sp>
        <p:nvSpPr>
          <p:cNvPr id="201732" name="Oval 4"/>
          <p:cNvSpPr>
            <a:spLocks noChangeArrowheads="1"/>
          </p:cNvSpPr>
          <p:nvPr/>
        </p:nvSpPr>
        <p:spPr bwMode="auto">
          <a:xfrm>
            <a:off x="3803650" y="23368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:3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3078163" y="3089275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23</a:t>
            </a:r>
          </a:p>
        </p:txBody>
      </p:sp>
      <p:cxnSp>
        <p:nvCxnSpPr>
          <p:cNvPr id="201734" name="AutoShape 6"/>
          <p:cNvCxnSpPr>
            <a:cxnSpLocks noChangeShapeType="1"/>
            <a:stCxn id="201733" idx="0"/>
            <a:endCxn id="201732" idx="3"/>
          </p:cNvCxnSpPr>
          <p:nvPr/>
        </p:nvCxnSpPr>
        <p:spPr bwMode="auto">
          <a:xfrm flipV="1">
            <a:off x="3403600" y="2865438"/>
            <a:ext cx="509588" cy="223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1735" name="Oval 7"/>
          <p:cNvSpPr>
            <a:spLocks noChangeArrowheads="1"/>
          </p:cNvSpPr>
          <p:nvPr/>
        </p:nvSpPr>
        <p:spPr bwMode="auto">
          <a:xfrm>
            <a:off x="4587875" y="3090863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3</a:t>
            </a:r>
          </a:p>
        </p:txBody>
      </p:sp>
      <p:sp>
        <p:nvSpPr>
          <p:cNvPr id="201736" name="Rectangle 8"/>
          <p:cNvSpPr>
            <a:spLocks noChangeArrowheads="1"/>
          </p:cNvSpPr>
          <p:nvPr/>
        </p:nvSpPr>
        <p:spPr bwMode="auto">
          <a:xfrm>
            <a:off x="3862388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32</a:t>
            </a:r>
          </a:p>
        </p:txBody>
      </p:sp>
      <p:cxnSp>
        <p:nvCxnSpPr>
          <p:cNvPr id="201737" name="AutoShape 9"/>
          <p:cNvCxnSpPr>
            <a:cxnSpLocks noChangeShapeType="1"/>
            <a:stCxn id="201736" idx="0"/>
            <a:endCxn id="201735" idx="3"/>
          </p:cNvCxnSpPr>
          <p:nvPr/>
        </p:nvCxnSpPr>
        <p:spPr bwMode="auto">
          <a:xfrm flipV="1">
            <a:off x="4187825" y="3619500"/>
            <a:ext cx="509588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1738" name="Rectangle 10"/>
          <p:cNvSpPr>
            <a:spLocks noChangeArrowheads="1"/>
          </p:cNvSpPr>
          <p:nvPr/>
        </p:nvSpPr>
        <p:spPr bwMode="auto">
          <a:xfrm>
            <a:off x="5399088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312</a:t>
            </a:r>
          </a:p>
        </p:txBody>
      </p:sp>
      <p:cxnSp>
        <p:nvCxnSpPr>
          <p:cNvPr id="201739" name="AutoShape 11"/>
          <p:cNvCxnSpPr>
            <a:cxnSpLocks noChangeShapeType="1"/>
            <a:stCxn id="201738" idx="0"/>
            <a:endCxn id="201735" idx="5"/>
          </p:cNvCxnSpPr>
          <p:nvPr/>
        </p:nvCxnSpPr>
        <p:spPr bwMode="auto">
          <a:xfrm flipH="1" flipV="1">
            <a:off x="5222875" y="3619500"/>
            <a:ext cx="501650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1740" name="AutoShape 12"/>
          <p:cNvCxnSpPr>
            <a:cxnSpLocks noChangeShapeType="1"/>
            <a:stCxn id="201732" idx="5"/>
            <a:endCxn id="201735" idx="0"/>
          </p:cNvCxnSpPr>
          <p:nvPr/>
        </p:nvCxnSpPr>
        <p:spPr bwMode="auto">
          <a:xfrm>
            <a:off x="4438650" y="2865438"/>
            <a:ext cx="522288" cy="2254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1741" name="Oval 13"/>
          <p:cNvSpPr>
            <a:spLocks noChangeArrowheads="1"/>
          </p:cNvSpPr>
          <p:nvPr/>
        </p:nvSpPr>
        <p:spPr bwMode="auto">
          <a:xfrm>
            <a:off x="6667500" y="23368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3</a:t>
            </a:r>
          </a:p>
        </p:txBody>
      </p:sp>
      <p:sp>
        <p:nvSpPr>
          <p:cNvPr id="201742" name="Rectangle 14"/>
          <p:cNvSpPr>
            <a:spLocks noChangeArrowheads="1"/>
          </p:cNvSpPr>
          <p:nvPr/>
        </p:nvSpPr>
        <p:spPr bwMode="auto">
          <a:xfrm>
            <a:off x="5943600" y="3089275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13</a:t>
            </a:r>
          </a:p>
        </p:txBody>
      </p:sp>
      <p:cxnSp>
        <p:nvCxnSpPr>
          <p:cNvPr id="201743" name="AutoShape 15"/>
          <p:cNvCxnSpPr>
            <a:cxnSpLocks noChangeShapeType="1"/>
            <a:stCxn id="201742" idx="0"/>
            <a:endCxn id="201741" idx="3"/>
          </p:cNvCxnSpPr>
          <p:nvPr/>
        </p:nvCxnSpPr>
        <p:spPr bwMode="auto">
          <a:xfrm flipV="1">
            <a:off x="6269038" y="2865438"/>
            <a:ext cx="508000" cy="223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1744" name="Oval 16"/>
          <p:cNvSpPr>
            <a:spLocks noChangeArrowheads="1"/>
          </p:cNvSpPr>
          <p:nvPr/>
        </p:nvSpPr>
        <p:spPr bwMode="auto">
          <a:xfrm>
            <a:off x="7453313" y="3090863"/>
            <a:ext cx="744537" cy="6191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:3</a:t>
            </a:r>
          </a:p>
        </p:txBody>
      </p:sp>
      <p:sp>
        <p:nvSpPr>
          <p:cNvPr id="201745" name="Rectangle 17"/>
          <p:cNvSpPr>
            <a:spLocks noChangeArrowheads="1"/>
          </p:cNvSpPr>
          <p:nvPr/>
        </p:nvSpPr>
        <p:spPr bwMode="auto">
          <a:xfrm>
            <a:off x="6727825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31</a:t>
            </a:r>
          </a:p>
        </p:txBody>
      </p:sp>
      <p:sp>
        <p:nvSpPr>
          <p:cNvPr id="201747" name="Rectangle 19"/>
          <p:cNvSpPr>
            <a:spLocks noChangeArrowheads="1"/>
          </p:cNvSpPr>
          <p:nvPr/>
        </p:nvSpPr>
        <p:spPr bwMode="auto">
          <a:xfrm>
            <a:off x="8264525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321</a:t>
            </a:r>
          </a:p>
        </p:txBody>
      </p:sp>
      <p:cxnSp>
        <p:nvCxnSpPr>
          <p:cNvPr id="201748" name="AutoShape 20"/>
          <p:cNvCxnSpPr>
            <a:cxnSpLocks noChangeShapeType="1"/>
            <a:stCxn id="201747" idx="0"/>
            <a:endCxn id="201744" idx="5"/>
          </p:cNvCxnSpPr>
          <p:nvPr/>
        </p:nvCxnSpPr>
        <p:spPr bwMode="auto">
          <a:xfrm flipH="1" flipV="1">
            <a:off x="8088313" y="3619500"/>
            <a:ext cx="501650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1749" name="AutoShape 21"/>
          <p:cNvCxnSpPr>
            <a:cxnSpLocks noChangeShapeType="1"/>
            <a:stCxn id="201741" idx="5"/>
            <a:endCxn id="201744" idx="0"/>
          </p:cNvCxnSpPr>
          <p:nvPr/>
        </p:nvCxnSpPr>
        <p:spPr bwMode="auto">
          <a:xfrm>
            <a:off x="7302500" y="2865438"/>
            <a:ext cx="523875" cy="2254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1750" name="AutoShape 22"/>
          <p:cNvCxnSpPr>
            <a:cxnSpLocks noChangeShapeType="1"/>
            <a:stCxn id="201732" idx="7"/>
            <a:endCxn id="201731" idx="3"/>
          </p:cNvCxnSpPr>
          <p:nvPr/>
        </p:nvCxnSpPr>
        <p:spPr bwMode="auto">
          <a:xfrm flipV="1">
            <a:off x="4438650" y="2205038"/>
            <a:ext cx="915988" cy="222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1751" name="AutoShape 23"/>
          <p:cNvCxnSpPr>
            <a:cxnSpLocks noChangeShapeType="1"/>
            <a:stCxn id="201731" idx="5"/>
            <a:endCxn id="201741" idx="1"/>
          </p:cNvCxnSpPr>
          <p:nvPr/>
        </p:nvCxnSpPr>
        <p:spPr bwMode="auto">
          <a:xfrm>
            <a:off x="5880100" y="2205038"/>
            <a:ext cx="896938" cy="222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6692845" y="3276600"/>
            <a:ext cx="870005" cy="566738"/>
            <a:chOff x="6692845" y="3276600"/>
            <a:chExt cx="870005" cy="566738"/>
          </a:xfrm>
        </p:grpSpPr>
        <p:cxnSp>
          <p:nvCxnSpPr>
            <p:cNvPr id="201746" name="AutoShape 18"/>
            <p:cNvCxnSpPr>
              <a:cxnSpLocks noChangeShapeType="1"/>
              <a:stCxn id="201745" idx="0"/>
              <a:endCxn id="201744" idx="3"/>
            </p:cNvCxnSpPr>
            <p:nvPr/>
          </p:nvCxnSpPr>
          <p:spPr bwMode="auto">
            <a:xfrm flipV="1">
              <a:off x="7053263" y="3619500"/>
              <a:ext cx="509587" cy="22383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 type="stealth" w="med" len="med"/>
              <a:tailEnd/>
            </a:ln>
            <a:effectLst/>
          </p:spPr>
        </p:cxnSp>
        <p:sp>
          <p:nvSpPr>
            <p:cNvPr id="201754" name="Text Box 26"/>
            <p:cNvSpPr txBox="1">
              <a:spLocks noChangeArrowheads="1"/>
            </p:cNvSpPr>
            <p:nvPr/>
          </p:nvSpPr>
          <p:spPr bwMode="auto">
            <a:xfrm>
              <a:off x="6692845" y="3276600"/>
              <a:ext cx="7890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8A87"/>
                  </a:solidFill>
                </a:rPr>
                <a:t>4 </a:t>
              </a:r>
              <a:r>
                <a:rPr lang="en-US" sz="2400" dirty="0" smtClean="0">
                  <a:solidFill>
                    <a:srgbClr val="008A87"/>
                  </a:solidFill>
                </a:rPr>
                <a:t>≤ </a:t>
              </a:r>
              <a:r>
                <a:rPr lang="en-US" sz="2400" dirty="0">
                  <a:solidFill>
                    <a:srgbClr val="008A87"/>
                  </a:solidFill>
                </a:rPr>
                <a:t>6</a:t>
              </a:r>
            </a:p>
          </p:txBody>
        </p:sp>
      </p:grp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228600" y="4724400"/>
            <a:ext cx="8915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166688" indent="-166688"/>
            <a:r>
              <a:rPr lang="en-US" sz="2800" dirty="0"/>
              <a:t>Each internal node is labeled </a:t>
            </a:r>
            <a:r>
              <a:rPr lang="en-US" sz="2800" i="1" dirty="0" err="1">
                <a:solidFill>
                  <a:srgbClr val="008380"/>
                </a:solidFill>
              </a:rPr>
              <a:t>i</a:t>
            </a:r>
            <a:r>
              <a:rPr lang="en-US" sz="2800" dirty="0" err="1">
                <a:solidFill>
                  <a:srgbClr val="008380"/>
                </a:solidFill>
              </a:rPr>
              <a:t>:</a:t>
            </a:r>
            <a:r>
              <a:rPr lang="en-US" sz="2800" i="1" dirty="0" err="1">
                <a:solidFill>
                  <a:srgbClr val="008380"/>
                </a:solidFill>
              </a:rPr>
              <a:t>j</a:t>
            </a:r>
            <a:r>
              <a:rPr lang="en-US" sz="2800" dirty="0"/>
              <a:t> for </a:t>
            </a:r>
            <a:r>
              <a:rPr lang="en-US" sz="2800" i="1" dirty="0" err="1">
                <a:solidFill>
                  <a:srgbClr val="008380"/>
                </a:solidFill>
              </a:rPr>
              <a:t>i</a:t>
            </a:r>
            <a:r>
              <a:rPr lang="en-US" sz="2800" dirty="0">
                <a:solidFill>
                  <a:srgbClr val="008380"/>
                </a:solidFill>
              </a:rPr>
              <a:t>, </a:t>
            </a:r>
            <a:r>
              <a:rPr lang="en-US" sz="2800" i="1" dirty="0">
                <a:solidFill>
                  <a:srgbClr val="008380"/>
                </a:solidFill>
              </a:rPr>
              <a:t>j </a:t>
            </a:r>
            <a:r>
              <a:rPr lang="en-US" sz="2800" dirty="0" smtClean="0">
                <a:solidFill>
                  <a:srgbClr val="008380"/>
                </a:solidFill>
                <a:latin typeface="Symbol" pitchFamily="28" charset="2"/>
              </a:rPr>
              <a:t>in  </a:t>
            </a:r>
            <a:r>
              <a:rPr lang="en-US" sz="2800" dirty="0">
                <a:solidFill>
                  <a:srgbClr val="008380"/>
                </a:solidFill>
              </a:rPr>
              <a:t>{1, 2,…, </a:t>
            </a:r>
            <a:r>
              <a:rPr lang="en-US" sz="2800" i="1" dirty="0">
                <a:solidFill>
                  <a:srgbClr val="008380"/>
                </a:solidFill>
              </a:rPr>
              <a:t>n</a:t>
            </a:r>
            <a:r>
              <a:rPr lang="en-US" sz="2800" dirty="0" smtClean="0">
                <a:solidFill>
                  <a:srgbClr val="008380"/>
                </a:solidFill>
              </a:rPr>
              <a:t>}</a:t>
            </a:r>
            <a:endParaRPr lang="en-US" sz="2800" dirty="0"/>
          </a:p>
          <a:p>
            <a:pPr marL="166688" indent="-166688">
              <a:buClr>
                <a:schemeClr val="accent2"/>
              </a:buClr>
              <a:buFontTx/>
              <a:buChar char="•"/>
            </a:pPr>
            <a:r>
              <a:rPr lang="en-US" sz="2800" dirty="0"/>
              <a:t>The left </a:t>
            </a:r>
            <a:r>
              <a:rPr lang="en-US" sz="2800" dirty="0" err="1"/>
              <a:t>subtree</a:t>
            </a:r>
            <a:r>
              <a:rPr lang="en-US" sz="2800" dirty="0"/>
              <a:t> shows subsequent comparisons if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>
                <a:solidFill>
                  <a:srgbClr val="008380"/>
                </a:solidFill>
              </a:rPr>
              <a:t>i</a:t>
            </a:r>
            <a:r>
              <a:rPr lang="en-US" sz="2800" i="1" dirty="0">
                <a:solidFill>
                  <a:srgbClr val="008380"/>
                </a:solidFill>
              </a:rPr>
              <a:t> </a:t>
            </a:r>
            <a:r>
              <a:rPr lang="en-US" sz="2800" i="1" dirty="0" smtClean="0">
                <a:solidFill>
                  <a:srgbClr val="008380"/>
                </a:solidFill>
              </a:rPr>
              <a:t>≤ </a:t>
            </a:r>
            <a:r>
              <a:rPr lang="en-US" sz="2800" i="1" dirty="0" err="1" smtClean="0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 smtClean="0">
                <a:solidFill>
                  <a:srgbClr val="008380"/>
                </a:solidFill>
              </a:rPr>
              <a:t>j</a:t>
            </a:r>
            <a:endParaRPr lang="en-US" sz="2800" dirty="0"/>
          </a:p>
          <a:p>
            <a:pPr marL="166688" indent="-166688">
              <a:buClr>
                <a:schemeClr val="accent2"/>
              </a:buClr>
              <a:buFontTx/>
              <a:buChar char="•"/>
            </a:pPr>
            <a:r>
              <a:rPr lang="en-US" sz="2800" dirty="0"/>
              <a:t>The right </a:t>
            </a:r>
            <a:r>
              <a:rPr lang="en-US" sz="2800" dirty="0" err="1"/>
              <a:t>subtree</a:t>
            </a:r>
            <a:r>
              <a:rPr lang="en-US" sz="2800" dirty="0"/>
              <a:t> shows subsequent comparisons if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>
                <a:solidFill>
                  <a:srgbClr val="008380"/>
                </a:solidFill>
              </a:rPr>
              <a:t>i</a:t>
            </a:r>
            <a:r>
              <a:rPr lang="en-US" sz="2800" dirty="0">
                <a:solidFill>
                  <a:srgbClr val="008380"/>
                </a:solidFill>
              </a:rPr>
              <a:t> </a:t>
            </a:r>
            <a:r>
              <a:rPr lang="en-US" sz="2800" dirty="0">
                <a:solidFill>
                  <a:srgbClr val="008380"/>
                </a:solidFill>
                <a:latin typeface="Symbol" pitchFamily="28" charset="2"/>
              </a:rPr>
              <a:t>&gt;</a:t>
            </a:r>
            <a:r>
              <a:rPr lang="en-US" sz="2800" dirty="0" smtClean="0">
                <a:solidFill>
                  <a:srgbClr val="008380"/>
                </a:solidFill>
              </a:rPr>
              <a:t> </a:t>
            </a:r>
            <a:r>
              <a:rPr lang="en-US" sz="2800" i="1" dirty="0" err="1" smtClean="0">
                <a:solidFill>
                  <a:srgbClr val="008380"/>
                </a:solidFill>
              </a:rPr>
              <a:t>a</a:t>
            </a:r>
            <a:r>
              <a:rPr lang="en-US" sz="2800" i="1" baseline="-25000" dirty="0" err="1" smtClean="0">
                <a:solidFill>
                  <a:srgbClr val="008380"/>
                </a:solidFill>
              </a:rPr>
              <a:t>j</a:t>
            </a:r>
            <a:endParaRPr 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304800" y="1066800"/>
            <a:ext cx="56388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/>
              <a:t>Sort </a:t>
            </a:r>
            <a:r>
              <a:rPr lang="en-US" sz="3200" dirty="0" smtClean="0">
                <a:solidFill>
                  <a:srgbClr val="008380"/>
                </a:solidFill>
              </a:rPr>
              <a:t>a</a:t>
            </a:r>
            <a:r>
              <a:rPr lang="en-US" sz="3200" baseline="-25000" dirty="0" smtClean="0">
                <a:solidFill>
                  <a:srgbClr val="008380"/>
                </a:solidFill>
              </a:rPr>
              <a:t>1</a:t>
            </a:r>
            <a:r>
              <a:rPr lang="en-US" sz="3200" dirty="0" smtClean="0">
                <a:solidFill>
                  <a:srgbClr val="008380"/>
                </a:solidFill>
              </a:rPr>
              <a:t>=9, a</a:t>
            </a:r>
            <a:r>
              <a:rPr lang="en-US" sz="3200" baseline="-25000" dirty="0" smtClean="0">
                <a:solidFill>
                  <a:srgbClr val="008380"/>
                </a:solidFill>
              </a:rPr>
              <a:t>2</a:t>
            </a:r>
            <a:r>
              <a:rPr lang="en-US" sz="3200" dirty="0" smtClean="0">
                <a:solidFill>
                  <a:srgbClr val="008380"/>
                </a:solidFill>
              </a:rPr>
              <a:t>=4, a</a:t>
            </a:r>
            <a:r>
              <a:rPr lang="en-US" sz="3200" baseline="-25000" dirty="0" smtClean="0">
                <a:solidFill>
                  <a:srgbClr val="008380"/>
                </a:solidFill>
              </a:rPr>
              <a:t>3</a:t>
            </a:r>
            <a:r>
              <a:rPr lang="en-US" sz="3200" dirty="0" smtClean="0">
                <a:solidFill>
                  <a:srgbClr val="008380"/>
                </a:solidFill>
              </a:rPr>
              <a:t>=6</a:t>
            </a:r>
            <a:endParaRPr lang="en-US" sz="3200" dirty="0">
              <a:latin typeface="Symbol" pitchFamily="2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9452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-tree example</a:t>
            </a:r>
          </a:p>
        </p:txBody>
      </p:sp>
      <p:sp>
        <p:nvSpPr>
          <p:cNvPr id="202755" name="Oval 3"/>
          <p:cNvSpPr>
            <a:spLocks noChangeArrowheads="1"/>
          </p:cNvSpPr>
          <p:nvPr/>
        </p:nvSpPr>
        <p:spPr bwMode="auto">
          <a:xfrm>
            <a:off x="5245100" y="16764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2</a:t>
            </a:r>
          </a:p>
        </p:txBody>
      </p:sp>
      <p:sp>
        <p:nvSpPr>
          <p:cNvPr id="202756" name="Oval 4"/>
          <p:cNvSpPr>
            <a:spLocks noChangeArrowheads="1"/>
          </p:cNvSpPr>
          <p:nvPr/>
        </p:nvSpPr>
        <p:spPr bwMode="auto">
          <a:xfrm>
            <a:off x="3803650" y="23368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:3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3078163" y="3089275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23</a:t>
            </a:r>
          </a:p>
        </p:txBody>
      </p:sp>
      <p:cxnSp>
        <p:nvCxnSpPr>
          <p:cNvPr id="202758" name="AutoShape 6"/>
          <p:cNvCxnSpPr>
            <a:cxnSpLocks noChangeShapeType="1"/>
            <a:stCxn id="202757" idx="0"/>
            <a:endCxn id="202756" idx="3"/>
          </p:cNvCxnSpPr>
          <p:nvPr/>
        </p:nvCxnSpPr>
        <p:spPr bwMode="auto">
          <a:xfrm flipV="1">
            <a:off x="3403600" y="2865438"/>
            <a:ext cx="509588" cy="223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59" name="Oval 7"/>
          <p:cNvSpPr>
            <a:spLocks noChangeArrowheads="1"/>
          </p:cNvSpPr>
          <p:nvPr/>
        </p:nvSpPr>
        <p:spPr bwMode="auto">
          <a:xfrm>
            <a:off x="4587875" y="3090863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3</a:t>
            </a: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3862388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32</a:t>
            </a:r>
          </a:p>
        </p:txBody>
      </p:sp>
      <p:cxnSp>
        <p:nvCxnSpPr>
          <p:cNvPr id="202761" name="AutoShape 9"/>
          <p:cNvCxnSpPr>
            <a:cxnSpLocks noChangeShapeType="1"/>
            <a:stCxn id="202760" idx="0"/>
            <a:endCxn id="202759" idx="3"/>
          </p:cNvCxnSpPr>
          <p:nvPr/>
        </p:nvCxnSpPr>
        <p:spPr bwMode="auto">
          <a:xfrm flipV="1">
            <a:off x="4187825" y="3619500"/>
            <a:ext cx="509588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5399088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312</a:t>
            </a:r>
          </a:p>
        </p:txBody>
      </p:sp>
      <p:cxnSp>
        <p:nvCxnSpPr>
          <p:cNvPr id="202763" name="AutoShape 11"/>
          <p:cNvCxnSpPr>
            <a:cxnSpLocks noChangeShapeType="1"/>
            <a:stCxn id="202762" idx="0"/>
            <a:endCxn id="202759" idx="5"/>
          </p:cNvCxnSpPr>
          <p:nvPr/>
        </p:nvCxnSpPr>
        <p:spPr bwMode="auto">
          <a:xfrm flipH="1" flipV="1">
            <a:off x="5222875" y="3619500"/>
            <a:ext cx="501650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764" name="AutoShape 12"/>
          <p:cNvCxnSpPr>
            <a:cxnSpLocks noChangeShapeType="1"/>
            <a:stCxn id="202756" idx="5"/>
            <a:endCxn id="202759" idx="0"/>
          </p:cNvCxnSpPr>
          <p:nvPr/>
        </p:nvCxnSpPr>
        <p:spPr bwMode="auto">
          <a:xfrm>
            <a:off x="4438650" y="2865438"/>
            <a:ext cx="522288" cy="2254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65" name="Oval 13"/>
          <p:cNvSpPr>
            <a:spLocks noChangeArrowheads="1"/>
          </p:cNvSpPr>
          <p:nvPr/>
        </p:nvSpPr>
        <p:spPr bwMode="auto">
          <a:xfrm>
            <a:off x="6667500" y="2336800"/>
            <a:ext cx="744538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1:3</a:t>
            </a: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5943600" y="3089275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13</a:t>
            </a:r>
          </a:p>
        </p:txBody>
      </p:sp>
      <p:cxnSp>
        <p:nvCxnSpPr>
          <p:cNvPr id="202767" name="AutoShape 15"/>
          <p:cNvCxnSpPr>
            <a:cxnSpLocks noChangeShapeType="1"/>
            <a:stCxn id="202766" idx="0"/>
            <a:endCxn id="202765" idx="3"/>
          </p:cNvCxnSpPr>
          <p:nvPr/>
        </p:nvCxnSpPr>
        <p:spPr bwMode="auto">
          <a:xfrm flipV="1">
            <a:off x="6269038" y="2865438"/>
            <a:ext cx="508000" cy="2238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68" name="Oval 16"/>
          <p:cNvSpPr>
            <a:spLocks noChangeArrowheads="1"/>
          </p:cNvSpPr>
          <p:nvPr/>
        </p:nvSpPr>
        <p:spPr bwMode="auto">
          <a:xfrm>
            <a:off x="7453313" y="3090863"/>
            <a:ext cx="744537" cy="619125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:3</a:t>
            </a:r>
          </a:p>
        </p:txBody>
      </p:sp>
      <p:sp>
        <p:nvSpPr>
          <p:cNvPr id="202769" name="Rectangle 17"/>
          <p:cNvSpPr>
            <a:spLocks noChangeArrowheads="1"/>
          </p:cNvSpPr>
          <p:nvPr/>
        </p:nvSpPr>
        <p:spPr bwMode="auto">
          <a:xfrm>
            <a:off x="6727825" y="3843338"/>
            <a:ext cx="650875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231</a:t>
            </a:r>
          </a:p>
        </p:txBody>
      </p:sp>
      <p:cxnSp>
        <p:nvCxnSpPr>
          <p:cNvPr id="202770" name="AutoShape 18"/>
          <p:cNvCxnSpPr>
            <a:cxnSpLocks noChangeShapeType="1"/>
            <a:stCxn id="202769" idx="0"/>
            <a:endCxn id="202768" idx="3"/>
          </p:cNvCxnSpPr>
          <p:nvPr/>
        </p:nvCxnSpPr>
        <p:spPr bwMode="auto">
          <a:xfrm flipV="1">
            <a:off x="7053263" y="3619500"/>
            <a:ext cx="509587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stealth" w="med" len="med"/>
            <a:tailEnd/>
          </a:ln>
          <a:effectLst/>
        </p:spPr>
      </p:cxnSp>
      <p:sp>
        <p:nvSpPr>
          <p:cNvPr id="202771" name="Rectangle 19"/>
          <p:cNvSpPr>
            <a:spLocks noChangeArrowheads="1"/>
          </p:cNvSpPr>
          <p:nvPr/>
        </p:nvSpPr>
        <p:spPr bwMode="auto">
          <a:xfrm>
            <a:off x="8264525" y="3843338"/>
            <a:ext cx="650875" cy="4667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380"/>
                </a:solidFill>
              </a:rPr>
              <a:t>321</a:t>
            </a:r>
          </a:p>
        </p:txBody>
      </p:sp>
      <p:cxnSp>
        <p:nvCxnSpPr>
          <p:cNvPr id="202772" name="AutoShape 20"/>
          <p:cNvCxnSpPr>
            <a:cxnSpLocks noChangeShapeType="1"/>
            <a:stCxn id="202771" idx="0"/>
            <a:endCxn id="202768" idx="5"/>
          </p:cNvCxnSpPr>
          <p:nvPr/>
        </p:nvCxnSpPr>
        <p:spPr bwMode="auto">
          <a:xfrm flipH="1" flipV="1">
            <a:off x="8088313" y="3619500"/>
            <a:ext cx="501650" cy="223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773" name="AutoShape 21"/>
          <p:cNvCxnSpPr>
            <a:cxnSpLocks noChangeShapeType="1"/>
            <a:stCxn id="202765" idx="5"/>
            <a:endCxn id="202768" idx="0"/>
          </p:cNvCxnSpPr>
          <p:nvPr/>
        </p:nvCxnSpPr>
        <p:spPr bwMode="auto">
          <a:xfrm>
            <a:off x="7302500" y="2865438"/>
            <a:ext cx="523875" cy="2254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774" name="AutoShape 22"/>
          <p:cNvCxnSpPr>
            <a:cxnSpLocks noChangeShapeType="1"/>
            <a:stCxn id="202756" idx="7"/>
            <a:endCxn id="202755" idx="3"/>
          </p:cNvCxnSpPr>
          <p:nvPr/>
        </p:nvCxnSpPr>
        <p:spPr bwMode="auto">
          <a:xfrm flipV="1">
            <a:off x="4438650" y="2205038"/>
            <a:ext cx="915988" cy="222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775" name="AutoShape 23"/>
          <p:cNvCxnSpPr>
            <a:cxnSpLocks noChangeShapeType="1"/>
            <a:stCxn id="202755" idx="5"/>
            <a:endCxn id="202765" idx="1"/>
          </p:cNvCxnSpPr>
          <p:nvPr/>
        </p:nvCxnSpPr>
        <p:spPr bwMode="auto">
          <a:xfrm>
            <a:off x="5880100" y="2205038"/>
            <a:ext cx="896938" cy="222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76" name="Text Box 24"/>
          <p:cNvSpPr txBox="1">
            <a:spLocks noChangeArrowheads="1"/>
          </p:cNvSpPr>
          <p:nvPr/>
        </p:nvSpPr>
        <p:spPr bwMode="auto">
          <a:xfrm>
            <a:off x="304800" y="4953000"/>
            <a:ext cx="8458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/>
              <a:t>Each leaf contains a permutation </a:t>
            </a:r>
            <a:r>
              <a:rPr lang="en-US" sz="2800" dirty="0" smtClean="0">
                <a:solidFill>
                  <a:srgbClr val="008380"/>
                </a:solidFill>
                <a:latin typeface="Symbol" pitchFamily="28" charset="2"/>
              </a:rPr>
              <a:t>p</a:t>
            </a:r>
            <a:r>
              <a:rPr lang="en-US" sz="2800" dirty="0">
                <a:solidFill>
                  <a:srgbClr val="008380"/>
                </a:solidFill>
                <a:latin typeface="Symbol" pitchFamily="28" charset="2"/>
              </a:rPr>
              <a:t>(1)</a:t>
            </a:r>
            <a:r>
              <a:rPr lang="en-US" sz="2800" dirty="0">
                <a:solidFill>
                  <a:srgbClr val="008380"/>
                </a:solidFill>
              </a:rPr>
              <a:t>, </a:t>
            </a:r>
            <a:r>
              <a:rPr lang="en-US" sz="2800" dirty="0">
                <a:solidFill>
                  <a:srgbClr val="008380"/>
                </a:solidFill>
                <a:latin typeface="Symbol" pitchFamily="28" charset="2"/>
              </a:rPr>
              <a:t>p(2)</a:t>
            </a:r>
            <a:r>
              <a:rPr lang="en-US" sz="2800" dirty="0">
                <a:solidFill>
                  <a:srgbClr val="008380"/>
                </a:solidFill>
              </a:rPr>
              <a:t>,…, </a:t>
            </a:r>
            <a:r>
              <a:rPr lang="en-US" sz="2800" dirty="0">
                <a:solidFill>
                  <a:srgbClr val="008380"/>
                </a:solidFill>
                <a:latin typeface="Symbol" pitchFamily="28" charset="2"/>
              </a:rPr>
              <a:t>p</a:t>
            </a:r>
            <a:r>
              <a:rPr lang="en-US" sz="2800" dirty="0">
                <a:solidFill>
                  <a:srgbClr val="008380"/>
                </a:solidFill>
              </a:rPr>
              <a:t>(</a:t>
            </a:r>
            <a:r>
              <a:rPr lang="en-US" sz="2800" i="1" dirty="0">
                <a:solidFill>
                  <a:srgbClr val="008380"/>
                </a:solidFill>
              </a:rPr>
              <a:t>n</a:t>
            </a:r>
            <a:r>
              <a:rPr lang="en-US" sz="2800" dirty="0" smtClean="0">
                <a:solidFill>
                  <a:srgbClr val="008380"/>
                </a:solidFill>
              </a:rPr>
              <a:t>)</a:t>
            </a:r>
            <a:r>
              <a:rPr lang="en-US" sz="2800" dirty="0" smtClean="0"/>
              <a:t> </a:t>
            </a:r>
            <a:r>
              <a:rPr lang="en-US" sz="2800" dirty="0"/>
              <a:t>to indicate that the ordering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baseline="-25000" dirty="0" err="1">
                <a:solidFill>
                  <a:srgbClr val="008380"/>
                </a:solidFill>
                <a:latin typeface="Symbol" pitchFamily="28" charset="2"/>
              </a:rPr>
              <a:t>p</a:t>
            </a:r>
            <a:r>
              <a:rPr lang="en-US" sz="2800" baseline="-25000" dirty="0">
                <a:solidFill>
                  <a:srgbClr val="008380"/>
                </a:solidFill>
              </a:rPr>
              <a:t>(1)</a:t>
            </a:r>
            <a:r>
              <a:rPr lang="en-US" sz="2800" dirty="0">
                <a:solidFill>
                  <a:srgbClr val="008380"/>
                </a:solidFill>
                <a:latin typeface="Symbol" pitchFamily="28" charset="2"/>
              </a:rPr>
              <a:t> </a:t>
            </a:r>
            <a:r>
              <a:rPr lang="en-US" sz="2800" dirty="0" smtClean="0">
                <a:solidFill>
                  <a:srgbClr val="008380"/>
                </a:solidFill>
                <a:latin typeface="Symbol" pitchFamily="28" charset="2"/>
              </a:rPr>
              <a:t>≤</a:t>
            </a:r>
            <a:r>
              <a:rPr lang="en-US" sz="2800" dirty="0" smtClean="0">
                <a:solidFill>
                  <a:srgbClr val="008380"/>
                </a:solidFill>
              </a:rPr>
              <a:t>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baseline="-25000" dirty="0" err="1">
                <a:solidFill>
                  <a:srgbClr val="008380"/>
                </a:solidFill>
                <a:latin typeface="Symbol" pitchFamily="28" charset="2"/>
              </a:rPr>
              <a:t>p</a:t>
            </a:r>
            <a:r>
              <a:rPr lang="en-US" sz="2800" baseline="-25000" dirty="0">
                <a:solidFill>
                  <a:srgbClr val="008380"/>
                </a:solidFill>
              </a:rPr>
              <a:t>(2)</a:t>
            </a:r>
            <a:r>
              <a:rPr lang="en-US" sz="2800" dirty="0">
                <a:solidFill>
                  <a:srgbClr val="008380"/>
                </a:solidFill>
              </a:rPr>
              <a:t> </a:t>
            </a:r>
            <a:r>
              <a:rPr lang="en-US" sz="2800" dirty="0" smtClean="0">
                <a:solidFill>
                  <a:srgbClr val="008380"/>
                </a:solidFill>
              </a:rPr>
              <a:t>≤ </a:t>
            </a:r>
            <a:r>
              <a:rPr lang="en-US" sz="2800" dirty="0">
                <a:solidFill>
                  <a:srgbClr val="008380"/>
                </a:solidFill>
                <a:latin typeface="MT Extra" pitchFamily="28" charset="0"/>
              </a:rPr>
              <a:t>L</a:t>
            </a:r>
            <a:r>
              <a:rPr lang="en-US" sz="2800" dirty="0">
                <a:solidFill>
                  <a:srgbClr val="008380"/>
                </a:solidFill>
              </a:rPr>
              <a:t> </a:t>
            </a:r>
            <a:r>
              <a:rPr lang="en-US" sz="2800" dirty="0" smtClean="0">
                <a:solidFill>
                  <a:srgbClr val="008380"/>
                </a:solidFill>
              </a:rPr>
              <a:t>≤ </a:t>
            </a:r>
            <a:r>
              <a:rPr lang="en-US" sz="2800" i="1" dirty="0" err="1">
                <a:solidFill>
                  <a:srgbClr val="008380"/>
                </a:solidFill>
              </a:rPr>
              <a:t>a</a:t>
            </a:r>
            <a:r>
              <a:rPr lang="en-US" sz="2800" baseline="-25000" dirty="0" err="1">
                <a:solidFill>
                  <a:srgbClr val="008380"/>
                </a:solidFill>
                <a:latin typeface="Symbol" pitchFamily="28" charset="2"/>
              </a:rPr>
              <a:t>p</a:t>
            </a:r>
            <a:r>
              <a:rPr lang="en-US" sz="2800" baseline="-25000" dirty="0">
                <a:solidFill>
                  <a:srgbClr val="008380"/>
                </a:solidFill>
              </a:rPr>
              <a:t>(n)</a:t>
            </a:r>
            <a:r>
              <a:rPr lang="en-US" sz="2800" dirty="0">
                <a:solidFill>
                  <a:srgbClr val="008380"/>
                </a:solidFill>
              </a:rPr>
              <a:t> </a:t>
            </a:r>
            <a:r>
              <a:rPr lang="en-US" sz="2800" dirty="0"/>
              <a:t>has been </a:t>
            </a:r>
            <a:r>
              <a:rPr lang="en-US" sz="2800" dirty="0" smtClean="0"/>
              <a:t>established</a:t>
            </a:r>
            <a:endParaRPr lang="en-US" sz="2800" dirty="0"/>
          </a:p>
        </p:txBody>
      </p:sp>
      <p:sp>
        <p:nvSpPr>
          <p:cNvPr id="202779" name="Rectangle 27"/>
          <p:cNvSpPr>
            <a:spLocks noChangeArrowheads="1"/>
          </p:cNvSpPr>
          <p:nvPr/>
        </p:nvSpPr>
        <p:spPr bwMode="auto">
          <a:xfrm>
            <a:off x="6299129" y="4346575"/>
            <a:ext cx="1413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008A87"/>
                </a:solidFill>
              </a:rPr>
              <a:t>4 </a:t>
            </a:r>
            <a:r>
              <a:rPr lang="en-US" sz="2800" dirty="0" smtClean="0">
                <a:solidFill>
                  <a:srgbClr val="008A87"/>
                </a:solidFill>
              </a:rPr>
              <a:t>≤ </a:t>
            </a:r>
            <a:r>
              <a:rPr lang="en-US" sz="2800" dirty="0">
                <a:solidFill>
                  <a:srgbClr val="008A87"/>
                </a:solidFill>
              </a:rPr>
              <a:t>6 </a:t>
            </a:r>
            <a:r>
              <a:rPr lang="en-US" sz="2800" dirty="0" smtClean="0">
                <a:solidFill>
                  <a:srgbClr val="008A87"/>
                </a:solidFill>
              </a:rPr>
              <a:t>≤ </a:t>
            </a:r>
            <a:r>
              <a:rPr lang="en-US" sz="2800" dirty="0">
                <a:solidFill>
                  <a:srgbClr val="008A87"/>
                </a:solidFill>
              </a:rPr>
              <a:t>9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304800" y="1066800"/>
            <a:ext cx="56388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/>
              <a:t>Sort </a:t>
            </a:r>
            <a:r>
              <a:rPr lang="en-US" sz="3200" dirty="0" smtClean="0">
                <a:solidFill>
                  <a:srgbClr val="008380"/>
                </a:solidFill>
              </a:rPr>
              <a:t>a</a:t>
            </a:r>
            <a:r>
              <a:rPr lang="en-US" sz="3200" baseline="-25000" dirty="0" smtClean="0">
                <a:solidFill>
                  <a:srgbClr val="008380"/>
                </a:solidFill>
              </a:rPr>
              <a:t>1</a:t>
            </a:r>
            <a:r>
              <a:rPr lang="en-US" sz="3200" dirty="0" smtClean="0">
                <a:solidFill>
                  <a:srgbClr val="008380"/>
                </a:solidFill>
              </a:rPr>
              <a:t>=9, a</a:t>
            </a:r>
            <a:r>
              <a:rPr lang="en-US" sz="3200" baseline="-25000" dirty="0" smtClean="0">
                <a:solidFill>
                  <a:srgbClr val="008380"/>
                </a:solidFill>
              </a:rPr>
              <a:t>2</a:t>
            </a:r>
            <a:r>
              <a:rPr lang="en-US" sz="3200" dirty="0" smtClean="0">
                <a:solidFill>
                  <a:srgbClr val="008380"/>
                </a:solidFill>
              </a:rPr>
              <a:t>=4, a</a:t>
            </a:r>
            <a:r>
              <a:rPr lang="en-US" sz="3200" baseline="-25000" dirty="0" smtClean="0">
                <a:solidFill>
                  <a:srgbClr val="008380"/>
                </a:solidFill>
              </a:rPr>
              <a:t>3</a:t>
            </a:r>
            <a:r>
              <a:rPr lang="en-US" sz="3200" dirty="0" smtClean="0">
                <a:solidFill>
                  <a:srgbClr val="008380"/>
                </a:solidFill>
              </a:rPr>
              <a:t>=6</a:t>
            </a:r>
            <a:endParaRPr lang="en-US" sz="3200" dirty="0">
              <a:latin typeface="Symbol" pitchFamily="2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7163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-tree model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449602" y="1144536"/>
            <a:ext cx="7407275" cy="87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i="1" dirty="0"/>
              <a:t>A decision tree can model the execution of </a:t>
            </a:r>
            <a:r>
              <a:rPr lang="en-US" sz="2800" i="1" dirty="0">
                <a:solidFill>
                  <a:srgbClr val="FF0000"/>
                </a:solidFill>
              </a:rPr>
              <a:t>any</a:t>
            </a:r>
            <a:r>
              <a:rPr lang="en-US" sz="2800" i="1" dirty="0"/>
              <a:t> comparison sort: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02002" y="2211336"/>
            <a:ext cx="7162800" cy="48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231775" indent="-231775">
              <a:lnSpc>
                <a:spcPct val="90000"/>
              </a:lnSpc>
              <a:spcBef>
                <a:spcPct val="15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 smtClean="0"/>
              <a:t>One tree for each input size </a:t>
            </a:r>
            <a:r>
              <a:rPr lang="en-US" sz="2800" i="1" dirty="0" smtClean="0">
                <a:solidFill>
                  <a:srgbClr val="008380"/>
                </a:solidFill>
              </a:rPr>
              <a:t>n</a:t>
            </a:r>
            <a:r>
              <a:rPr lang="en-US" sz="2800" dirty="0" smtClean="0"/>
              <a:t>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02002" y="2748399"/>
            <a:ext cx="8001000" cy="1262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31775" indent="-231775">
              <a:lnSpc>
                <a:spcPct val="90000"/>
              </a:lnSpc>
              <a:spcBef>
                <a:spcPct val="15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0000"/>
                </a:solidFill>
              </a:rPr>
              <a:t>path</a:t>
            </a:r>
            <a:r>
              <a:rPr lang="en-US" sz="2800" dirty="0" smtClean="0"/>
              <a:t> from the </a:t>
            </a:r>
            <a:r>
              <a:rPr lang="en-US" sz="2800" dirty="0" smtClean="0">
                <a:solidFill>
                  <a:srgbClr val="FF0000"/>
                </a:solidFill>
              </a:rPr>
              <a:t>root to the leaves </a:t>
            </a:r>
            <a:r>
              <a:rPr lang="en-US" sz="2800" dirty="0" smtClean="0"/>
              <a:t>of the tree represents a trace of comparisons that the algorithm may perform</a:t>
            </a:r>
          </a:p>
        </p:txBody>
      </p:sp>
      <p:sp>
        <p:nvSpPr>
          <p:cNvPr id="9" name="Rectangle 8"/>
          <p:cNvSpPr/>
          <p:nvPr/>
        </p:nvSpPr>
        <p:spPr>
          <a:xfrm>
            <a:off x="602002" y="4192536"/>
            <a:ext cx="8001000" cy="875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lnSpc>
                <a:spcPct val="90000"/>
              </a:lnSpc>
              <a:spcBef>
                <a:spcPct val="15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 smtClean="0"/>
              <a:t>The running time of the algorithm </a:t>
            </a:r>
            <a:r>
              <a:rPr lang="en-US" sz="2800" dirty="0" smtClean="0">
                <a:solidFill>
                  <a:srgbClr val="008380"/>
                </a:solidFill>
              </a:rPr>
              <a:t>=</a:t>
            </a:r>
            <a:r>
              <a:rPr lang="en-US" sz="2800" dirty="0" smtClean="0"/>
              <a:t> the length of the path taken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2002" y="5228998"/>
            <a:ext cx="7696200" cy="875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lnSpc>
                <a:spcPct val="90000"/>
              </a:lnSpc>
              <a:spcBef>
                <a:spcPct val="15000"/>
              </a:spcBef>
              <a:buClr>
                <a:schemeClr val="accent2"/>
              </a:buCl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</a:rPr>
              <a:t>Worst-case running time </a:t>
            </a:r>
            <a:r>
              <a:rPr lang="en-US" sz="2800" dirty="0" smtClean="0"/>
              <a:t>of the given algorithm </a:t>
            </a:r>
            <a:r>
              <a:rPr lang="en-US" sz="2800" dirty="0" smtClean="0">
                <a:solidFill>
                  <a:srgbClr val="008380"/>
                </a:solidFill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height of tre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906120" y="5650200"/>
              <a:ext cx="1616400" cy="411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3600" y="5646960"/>
                <a:ext cx="1621800" cy="41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725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02</TotalTime>
  <Words>1914</Words>
  <Application>Microsoft Office PowerPoint</Application>
  <PresentationFormat>On-screen Show (4:3)</PresentationFormat>
  <Paragraphs>430</Paragraphs>
  <Slides>2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新細明體</vt:lpstr>
      <vt:lpstr>Arial</vt:lpstr>
      <vt:lpstr>Calibri</vt:lpstr>
      <vt:lpstr>MT Extra</vt:lpstr>
      <vt:lpstr>Symbol</vt:lpstr>
      <vt:lpstr>Wingdings</vt:lpstr>
      <vt:lpstr>Office Theme</vt:lpstr>
      <vt:lpstr>Equation</vt:lpstr>
      <vt:lpstr>L04.03 Linear Time sorting</vt:lpstr>
      <vt:lpstr>Objective</vt:lpstr>
      <vt:lpstr>Comparison sort</vt:lpstr>
      <vt:lpstr>Decision-tree</vt:lpstr>
      <vt:lpstr>Decision-tree example</vt:lpstr>
      <vt:lpstr>Decision-tree example</vt:lpstr>
      <vt:lpstr>Decision-tree example</vt:lpstr>
      <vt:lpstr>Decision-tree example</vt:lpstr>
      <vt:lpstr>Decision-tree model</vt:lpstr>
      <vt:lpstr>Lower bound for decision-tree sorting</vt:lpstr>
      <vt:lpstr>Why it is Ω(nlogn)</vt:lpstr>
      <vt:lpstr>Linear time sorting</vt:lpstr>
      <vt:lpstr>Counting sort</vt:lpstr>
      <vt:lpstr>Counting sort</vt:lpstr>
      <vt:lpstr>Counting sort</vt:lpstr>
      <vt:lpstr>Radix sort</vt:lpstr>
      <vt:lpstr>Example of radix sort</vt:lpstr>
      <vt:lpstr>Correctness of radix sort</vt:lpstr>
      <vt:lpstr>Correctness of radix sort</vt:lpstr>
      <vt:lpstr>Correctness of radix sort</vt:lpstr>
      <vt:lpstr>Runtime analysis of radix sort</vt:lpstr>
      <vt:lpstr>PowerPoint Presentation</vt:lpstr>
      <vt:lpstr>Conclusions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259</cp:revision>
  <dcterms:created xsi:type="dcterms:W3CDTF">2014-08-07T07:57:10Z</dcterms:created>
  <dcterms:modified xsi:type="dcterms:W3CDTF">2015-10-12T08:37:12Z</dcterms:modified>
</cp:coreProperties>
</file>